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8BE8491-7402-4A67-8A13-CD3DE6D344EC}" v="2217" dt="2025-11-18T00:53:51.52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>
        <p:scale>
          <a:sx n="49" d="100"/>
          <a:sy n="49" d="100"/>
        </p:scale>
        <p:origin x="420" y="9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E8BE8491-7402-4A67-8A13-CD3DE6D344EC}"/>
    <pc:docChg chg="undo custSel addSld modSld">
      <pc:chgData name="Danny Young" userId="cb0f4ce2-eb4f-479e-8e8f-3beb257e632f" providerId="ADAL" clId="{E8BE8491-7402-4A67-8A13-CD3DE6D344EC}" dt="2025-11-18T00:54:44.009" v="2794" actId="1076"/>
      <pc:docMkLst>
        <pc:docMk/>
      </pc:docMkLst>
      <pc:sldChg chg="modSp">
        <pc:chgData name="Danny Young" userId="cb0f4ce2-eb4f-479e-8e8f-3beb257e632f" providerId="ADAL" clId="{E8BE8491-7402-4A67-8A13-CD3DE6D344EC}" dt="2025-11-17T23:42:15.007" v="1"/>
        <pc:sldMkLst>
          <pc:docMk/>
          <pc:sldMk cId="3179378983" sldId="258"/>
        </pc:sldMkLst>
        <pc:graphicFrameChg chg="mod">
          <ac:chgData name="Danny Young" userId="cb0f4ce2-eb4f-479e-8e8f-3beb257e632f" providerId="ADAL" clId="{E8BE8491-7402-4A67-8A13-CD3DE6D344EC}" dt="2025-11-17T23:42:14.991" v="0"/>
          <ac:graphicFrameMkLst>
            <pc:docMk/>
            <pc:sldMk cId="3179378983" sldId="258"/>
            <ac:graphicFrameMk id="18" creationId="{D507747A-F6B3-3435-B0E4-7F9F07A465AC}"/>
          </ac:graphicFrameMkLst>
        </pc:graphicFrameChg>
        <pc:graphicFrameChg chg="mod">
          <ac:chgData name="Danny Young" userId="cb0f4ce2-eb4f-479e-8e8f-3beb257e632f" providerId="ADAL" clId="{E8BE8491-7402-4A67-8A13-CD3DE6D344EC}" dt="2025-11-17T23:42:15.007" v="1"/>
          <ac:graphicFrameMkLst>
            <pc:docMk/>
            <pc:sldMk cId="3179378983" sldId="258"/>
            <ac:graphicFrameMk id="19" creationId="{2EEDC64F-BB66-9D65-C1DB-2ADE08B00214}"/>
          </ac:graphicFrameMkLst>
        </pc:graphicFrameChg>
      </pc:sldChg>
      <pc:sldChg chg="addSp delSp modSp mod modAnim">
        <pc:chgData name="Danny Young" userId="cb0f4ce2-eb4f-479e-8e8f-3beb257e632f" providerId="ADAL" clId="{E8BE8491-7402-4A67-8A13-CD3DE6D344EC}" dt="2025-11-17T23:45:12.254" v="343" actId="1076"/>
        <pc:sldMkLst>
          <pc:docMk/>
          <pc:sldMk cId="2595126703" sldId="259"/>
        </pc:sldMkLst>
        <pc:spChg chg="del">
          <ac:chgData name="Danny Young" userId="cb0f4ce2-eb4f-479e-8e8f-3beb257e632f" providerId="ADAL" clId="{E8BE8491-7402-4A67-8A13-CD3DE6D344EC}" dt="2025-11-17T23:42:29.618" v="4" actId="478"/>
          <ac:spMkLst>
            <pc:docMk/>
            <pc:sldMk cId="2595126703" sldId="259"/>
            <ac:spMk id="3" creationId="{4F72554D-75D7-5D95-B99F-3285F047C9FE}"/>
          </ac:spMkLst>
        </pc:spChg>
        <pc:spChg chg="add mod">
          <ac:chgData name="Danny Young" userId="cb0f4ce2-eb4f-479e-8e8f-3beb257e632f" providerId="ADAL" clId="{E8BE8491-7402-4A67-8A13-CD3DE6D344EC}" dt="2025-11-17T23:42:27.054" v="3" actId="14100"/>
          <ac:spMkLst>
            <pc:docMk/>
            <pc:sldMk cId="2595126703" sldId="259"/>
            <ac:spMk id="5" creationId="{6AFC9936-B2A8-AF4E-0FB5-ECE225A27C7B}"/>
          </ac:spMkLst>
        </pc:spChg>
        <pc:spChg chg="add mod">
          <ac:chgData name="Danny Young" userId="cb0f4ce2-eb4f-479e-8e8f-3beb257e632f" providerId="ADAL" clId="{E8BE8491-7402-4A67-8A13-CD3DE6D344EC}" dt="2025-11-17T23:43:26.480" v="70" actId="1076"/>
          <ac:spMkLst>
            <pc:docMk/>
            <pc:sldMk cId="2595126703" sldId="259"/>
            <ac:spMk id="7" creationId="{E8C7A69E-635D-5BD0-10AA-43AE8CFDD56C}"/>
          </ac:spMkLst>
        </pc:spChg>
        <pc:spChg chg="add mod">
          <ac:chgData name="Danny Young" userId="cb0f4ce2-eb4f-479e-8e8f-3beb257e632f" providerId="ADAL" clId="{E8BE8491-7402-4A67-8A13-CD3DE6D344EC}" dt="2025-11-17T23:43:48.728" v="140" actId="14100"/>
          <ac:spMkLst>
            <pc:docMk/>
            <pc:sldMk cId="2595126703" sldId="259"/>
            <ac:spMk id="8" creationId="{678D388E-9B24-ADA3-32EE-3A1949DA69AF}"/>
          </ac:spMkLst>
        </pc:spChg>
        <pc:spChg chg="add mod">
          <ac:chgData name="Danny Young" userId="cb0f4ce2-eb4f-479e-8e8f-3beb257e632f" providerId="ADAL" clId="{E8BE8491-7402-4A67-8A13-CD3DE6D344EC}" dt="2025-11-17T23:44:11.247" v="202" actId="1037"/>
          <ac:spMkLst>
            <pc:docMk/>
            <pc:sldMk cId="2595126703" sldId="259"/>
            <ac:spMk id="9" creationId="{F1C5FAFE-DAEC-273D-09B6-894BDF444ED2}"/>
          </ac:spMkLst>
        </pc:spChg>
        <pc:spChg chg="add mod">
          <ac:chgData name="Danny Young" userId="cb0f4ce2-eb4f-479e-8e8f-3beb257e632f" providerId="ADAL" clId="{E8BE8491-7402-4A67-8A13-CD3DE6D344EC}" dt="2025-11-17T23:44:34.783" v="278" actId="14100"/>
          <ac:spMkLst>
            <pc:docMk/>
            <pc:sldMk cId="2595126703" sldId="259"/>
            <ac:spMk id="10" creationId="{0BEDFE17-7183-967B-5664-EE52E6DC5638}"/>
          </ac:spMkLst>
        </pc:spChg>
        <pc:spChg chg="add mod">
          <ac:chgData name="Danny Young" userId="cb0f4ce2-eb4f-479e-8e8f-3beb257e632f" providerId="ADAL" clId="{E8BE8491-7402-4A67-8A13-CD3DE6D344EC}" dt="2025-11-17T23:45:12.254" v="343" actId="1076"/>
          <ac:spMkLst>
            <pc:docMk/>
            <pc:sldMk cId="2595126703" sldId="259"/>
            <ac:spMk id="13" creationId="{10AF46CD-5133-39BC-FCD1-4D6E56203562}"/>
          </ac:spMkLst>
        </pc:spChg>
        <pc:graphicFrameChg chg="add mod">
          <ac:chgData name="Danny Young" userId="cb0f4ce2-eb4f-479e-8e8f-3beb257e632f" providerId="ADAL" clId="{E8BE8491-7402-4A67-8A13-CD3DE6D344EC}" dt="2025-11-17T23:42:27.054" v="3" actId="14100"/>
          <ac:graphicFrameMkLst>
            <pc:docMk/>
            <pc:sldMk cId="2595126703" sldId="259"/>
            <ac:graphicFrameMk id="6" creationId="{0554AAA1-992C-ABFD-D1F8-9C08E4340ED5}"/>
          </ac:graphicFrameMkLst>
        </pc:graphicFrameChg>
        <pc:graphicFrameChg chg="add mod">
          <ac:chgData name="Danny Young" userId="cb0f4ce2-eb4f-479e-8e8f-3beb257e632f" providerId="ADAL" clId="{E8BE8491-7402-4A67-8A13-CD3DE6D344EC}" dt="2025-11-17T23:44:50.707" v="282" actId="1076"/>
          <ac:graphicFrameMkLst>
            <pc:docMk/>
            <pc:sldMk cId="2595126703" sldId="259"/>
            <ac:graphicFrameMk id="11" creationId="{096E4FE9-F5B1-9ADA-C1B5-761B5BC22505}"/>
          </ac:graphicFrameMkLst>
        </pc:graphicFrameChg>
        <pc:graphicFrameChg chg="add mod">
          <ac:chgData name="Danny Young" userId="cb0f4ce2-eb4f-479e-8e8f-3beb257e632f" providerId="ADAL" clId="{E8BE8491-7402-4A67-8A13-CD3DE6D344EC}" dt="2025-11-17T23:44:56.853" v="286" actId="1076"/>
          <ac:graphicFrameMkLst>
            <pc:docMk/>
            <pc:sldMk cId="2595126703" sldId="259"/>
            <ac:graphicFrameMk id="12" creationId="{4831BEAE-FA8F-B048-74A4-6190458E2F4E}"/>
          </ac:graphicFrameMkLst>
        </pc:graphicFrameChg>
      </pc:sldChg>
      <pc:sldChg chg="addSp delSp modSp mod modAnim">
        <pc:chgData name="Danny Young" userId="cb0f4ce2-eb4f-479e-8e8f-3beb257e632f" providerId="ADAL" clId="{E8BE8491-7402-4A67-8A13-CD3DE6D344EC}" dt="2025-11-17T23:45:49.893" v="393" actId="20577"/>
        <pc:sldMkLst>
          <pc:docMk/>
          <pc:sldMk cId="35806415" sldId="260"/>
        </pc:sldMkLst>
        <pc:spChg chg="del">
          <ac:chgData name="Danny Young" userId="cb0f4ce2-eb4f-479e-8e8f-3beb257e632f" providerId="ADAL" clId="{E8BE8491-7402-4A67-8A13-CD3DE6D344EC}" dt="2025-11-17T23:45:19.861" v="345" actId="478"/>
          <ac:spMkLst>
            <pc:docMk/>
            <pc:sldMk cId="35806415" sldId="260"/>
            <ac:spMk id="2" creationId="{5CAF967A-DFDA-7BA7-970B-638660E91972}"/>
          </ac:spMkLst>
        </pc:spChg>
        <pc:spChg chg="del">
          <ac:chgData name="Danny Young" userId="cb0f4ce2-eb4f-479e-8e8f-3beb257e632f" providerId="ADAL" clId="{E8BE8491-7402-4A67-8A13-CD3DE6D344EC}" dt="2025-11-17T23:45:19.861" v="345" actId="478"/>
          <ac:spMkLst>
            <pc:docMk/>
            <pc:sldMk cId="35806415" sldId="260"/>
            <ac:spMk id="3" creationId="{C2FF27E4-3A9D-4A7B-6ED1-7FA3B7EE59D3}"/>
          </ac:spMkLst>
        </pc:spChg>
        <pc:spChg chg="add">
          <ac:chgData name="Danny Young" userId="cb0f4ce2-eb4f-479e-8e8f-3beb257e632f" providerId="ADAL" clId="{E8BE8491-7402-4A67-8A13-CD3DE6D344EC}" dt="2025-11-17T23:45:17.856" v="344"/>
          <ac:spMkLst>
            <pc:docMk/>
            <pc:sldMk cId="35806415" sldId="260"/>
            <ac:spMk id="4" creationId="{A533D06B-B760-1090-3FED-930C3907F3FC}"/>
          </ac:spMkLst>
        </pc:spChg>
        <pc:spChg chg="add mod">
          <ac:chgData name="Danny Young" userId="cb0f4ce2-eb4f-479e-8e8f-3beb257e632f" providerId="ADAL" clId="{E8BE8491-7402-4A67-8A13-CD3DE6D344EC}" dt="2025-11-17T23:45:49.893" v="393" actId="20577"/>
          <ac:spMkLst>
            <pc:docMk/>
            <pc:sldMk cId="35806415" sldId="260"/>
            <ac:spMk id="6" creationId="{0A2E9FF4-E432-2CEE-62B4-BDA54AA3BAEF}"/>
          </ac:spMkLst>
        </pc:spChg>
        <pc:graphicFrameChg chg="add mod">
          <ac:chgData name="Danny Young" userId="cb0f4ce2-eb4f-479e-8e8f-3beb257e632f" providerId="ADAL" clId="{E8BE8491-7402-4A67-8A13-CD3DE6D344EC}" dt="2025-11-17T23:45:23.328" v="347" actId="14100"/>
          <ac:graphicFrameMkLst>
            <pc:docMk/>
            <pc:sldMk cId="35806415" sldId="260"/>
            <ac:graphicFrameMk id="5" creationId="{888C8EAD-55DD-62DD-E393-778D8147881F}"/>
          </ac:graphicFrameMkLst>
        </pc:graphicFrameChg>
      </pc:sldChg>
      <pc:sldChg chg="addSp delSp modSp mod delAnim modAnim">
        <pc:chgData name="Danny Young" userId="cb0f4ce2-eb4f-479e-8e8f-3beb257e632f" providerId="ADAL" clId="{E8BE8491-7402-4A67-8A13-CD3DE6D344EC}" dt="2025-11-18T00:19:42.822" v="1362" actId="1076"/>
        <pc:sldMkLst>
          <pc:docMk/>
          <pc:sldMk cId="998929708" sldId="261"/>
        </pc:sldMkLst>
        <pc:spChg chg="del">
          <ac:chgData name="Danny Young" userId="cb0f4ce2-eb4f-479e-8e8f-3beb257e632f" providerId="ADAL" clId="{E8BE8491-7402-4A67-8A13-CD3DE6D344EC}" dt="2025-11-17T23:45:57.643" v="395" actId="478"/>
          <ac:spMkLst>
            <pc:docMk/>
            <pc:sldMk cId="998929708" sldId="261"/>
            <ac:spMk id="2" creationId="{6056FFE4-C4DC-1290-E0A5-941BF03B9209}"/>
          </ac:spMkLst>
        </pc:spChg>
        <pc:spChg chg="del">
          <ac:chgData name="Danny Young" userId="cb0f4ce2-eb4f-479e-8e8f-3beb257e632f" providerId="ADAL" clId="{E8BE8491-7402-4A67-8A13-CD3DE6D344EC}" dt="2025-11-17T23:45:57.643" v="395" actId="478"/>
          <ac:spMkLst>
            <pc:docMk/>
            <pc:sldMk cId="998929708" sldId="261"/>
            <ac:spMk id="3" creationId="{7CF8604F-E482-4CDB-5BB4-18C1BC6F84F9}"/>
          </ac:spMkLst>
        </pc:spChg>
        <pc:spChg chg="add">
          <ac:chgData name="Danny Young" userId="cb0f4ce2-eb4f-479e-8e8f-3beb257e632f" providerId="ADAL" clId="{E8BE8491-7402-4A67-8A13-CD3DE6D344EC}" dt="2025-11-17T23:45:55.686" v="394"/>
          <ac:spMkLst>
            <pc:docMk/>
            <pc:sldMk cId="998929708" sldId="261"/>
            <ac:spMk id="4" creationId="{20F9B94B-CD5E-6A2D-F5B2-E1CDE369D53C}"/>
          </ac:spMkLst>
        </pc:spChg>
        <pc:spChg chg="add mod">
          <ac:chgData name="Danny Young" userId="cb0f4ce2-eb4f-479e-8e8f-3beb257e632f" providerId="ADAL" clId="{E8BE8491-7402-4A67-8A13-CD3DE6D344EC}" dt="2025-11-18T00:15:51.597" v="1073" actId="1035"/>
          <ac:spMkLst>
            <pc:docMk/>
            <pc:sldMk cId="998929708" sldId="261"/>
            <ac:spMk id="6" creationId="{2D476585-7C3C-4AA1-9112-368D3EA9246C}"/>
          </ac:spMkLst>
        </pc:spChg>
        <pc:spChg chg="add mod">
          <ac:chgData name="Danny Young" userId="cb0f4ce2-eb4f-479e-8e8f-3beb257e632f" providerId="ADAL" clId="{E8BE8491-7402-4A67-8A13-CD3DE6D344EC}" dt="2025-11-18T00:15:54.550" v="1074" actId="1076"/>
          <ac:spMkLst>
            <pc:docMk/>
            <pc:sldMk cId="998929708" sldId="261"/>
            <ac:spMk id="7" creationId="{2873AB37-CA8C-A718-E10A-E7B0F108C6B8}"/>
          </ac:spMkLst>
        </pc:spChg>
        <pc:spChg chg="add mod">
          <ac:chgData name="Danny Young" userId="cb0f4ce2-eb4f-479e-8e8f-3beb257e632f" providerId="ADAL" clId="{E8BE8491-7402-4A67-8A13-CD3DE6D344EC}" dt="2025-11-18T00:15:56.839" v="1075" actId="1076"/>
          <ac:spMkLst>
            <pc:docMk/>
            <pc:sldMk cId="998929708" sldId="261"/>
            <ac:spMk id="8" creationId="{1E7C22A8-A4AC-A2A9-683A-0356DDB9D586}"/>
          </ac:spMkLst>
        </pc:spChg>
        <pc:spChg chg="add mod">
          <ac:chgData name="Danny Young" userId="cb0f4ce2-eb4f-479e-8e8f-3beb257e632f" providerId="ADAL" clId="{E8BE8491-7402-4A67-8A13-CD3DE6D344EC}" dt="2025-11-17T23:53:46.964" v="546"/>
          <ac:spMkLst>
            <pc:docMk/>
            <pc:sldMk cId="998929708" sldId="261"/>
            <ac:spMk id="9" creationId="{FEAA8309-2E3A-A4E0-C7A3-91AB829165CB}"/>
          </ac:spMkLst>
        </pc:spChg>
        <pc:spChg chg="add del mod">
          <ac:chgData name="Danny Young" userId="cb0f4ce2-eb4f-479e-8e8f-3beb257e632f" providerId="ADAL" clId="{E8BE8491-7402-4A67-8A13-CD3DE6D344EC}" dt="2025-11-18T00:11:35.443" v="707" actId="478"/>
          <ac:spMkLst>
            <pc:docMk/>
            <pc:sldMk cId="998929708" sldId="261"/>
            <ac:spMk id="10" creationId="{B45D795A-FBC0-2EAD-A2EC-213E7745B90C}"/>
          </ac:spMkLst>
        </pc:spChg>
        <pc:spChg chg="add del mod">
          <ac:chgData name="Danny Young" userId="cb0f4ce2-eb4f-479e-8e8f-3beb257e632f" providerId="ADAL" clId="{E8BE8491-7402-4A67-8A13-CD3DE6D344EC}" dt="2025-11-18T00:11:35.443" v="707" actId="478"/>
          <ac:spMkLst>
            <pc:docMk/>
            <pc:sldMk cId="998929708" sldId="261"/>
            <ac:spMk id="16" creationId="{E1C95F33-9E77-0407-01F9-D5E369CAC7F8}"/>
          </ac:spMkLst>
        </pc:spChg>
        <pc:spChg chg="add mod">
          <ac:chgData name="Danny Young" userId="cb0f4ce2-eb4f-479e-8e8f-3beb257e632f" providerId="ADAL" clId="{E8BE8491-7402-4A67-8A13-CD3DE6D344EC}" dt="2025-11-18T00:16:17.724" v="1154" actId="14100"/>
          <ac:spMkLst>
            <pc:docMk/>
            <pc:sldMk cId="998929708" sldId="261"/>
            <ac:spMk id="20" creationId="{A82E2784-6595-15C4-5FA9-E83E89FB61E7}"/>
          </ac:spMkLst>
        </pc:spChg>
        <pc:spChg chg="add del mod">
          <ac:chgData name="Danny Young" userId="cb0f4ce2-eb4f-479e-8e8f-3beb257e632f" providerId="ADAL" clId="{E8BE8491-7402-4A67-8A13-CD3DE6D344EC}" dt="2025-11-18T00:16:21.476" v="1156" actId="21"/>
          <ac:spMkLst>
            <pc:docMk/>
            <pc:sldMk cId="998929708" sldId="261"/>
            <ac:spMk id="21" creationId="{CBD1336B-7BA5-D611-5A9E-9FCF0F930EB9}"/>
          </ac:spMkLst>
        </pc:spChg>
        <pc:spChg chg="add mod">
          <ac:chgData name="Danny Young" userId="cb0f4ce2-eb4f-479e-8e8f-3beb257e632f" providerId="ADAL" clId="{E8BE8491-7402-4A67-8A13-CD3DE6D344EC}" dt="2025-11-18T00:18:54.312" v="1206" actId="1036"/>
          <ac:spMkLst>
            <pc:docMk/>
            <pc:sldMk cId="998929708" sldId="261"/>
            <ac:spMk id="22" creationId="{2AF3B4F0-8674-4E69-F2BC-2B60E5BC5C4E}"/>
          </ac:spMkLst>
        </pc:spChg>
        <pc:spChg chg="add mod">
          <ac:chgData name="Danny Young" userId="cb0f4ce2-eb4f-479e-8e8f-3beb257e632f" providerId="ADAL" clId="{E8BE8491-7402-4A67-8A13-CD3DE6D344EC}" dt="2025-11-18T00:16:52.840" v="1163" actId="1076"/>
          <ac:spMkLst>
            <pc:docMk/>
            <pc:sldMk cId="998929708" sldId="261"/>
            <ac:spMk id="23" creationId="{862A9CFD-CCDD-D279-46C4-1C847D09C04B}"/>
          </ac:spMkLst>
        </pc:spChg>
        <pc:spChg chg="add mod">
          <ac:chgData name="Danny Young" userId="cb0f4ce2-eb4f-479e-8e8f-3beb257e632f" providerId="ADAL" clId="{E8BE8491-7402-4A67-8A13-CD3DE6D344EC}" dt="2025-11-18T00:18:02.636" v="1187" actId="1035"/>
          <ac:spMkLst>
            <pc:docMk/>
            <pc:sldMk cId="998929708" sldId="261"/>
            <ac:spMk id="28" creationId="{0403AE04-A154-705E-BACF-33A41F44C933}"/>
          </ac:spMkLst>
        </pc:spChg>
        <pc:spChg chg="add mod">
          <ac:chgData name="Danny Young" userId="cb0f4ce2-eb4f-479e-8e8f-3beb257e632f" providerId="ADAL" clId="{E8BE8491-7402-4A67-8A13-CD3DE6D344EC}" dt="2025-11-18T00:19:19.296" v="1337" actId="20577"/>
          <ac:spMkLst>
            <pc:docMk/>
            <pc:sldMk cId="998929708" sldId="261"/>
            <ac:spMk id="30" creationId="{570DB9AB-4894-1B80-52A6-49C31E1F85A9}"/>
          </ac:spMkLst>
        </pc:spChg>
        <pc:spChg chg="add mod">
          <ac:chgData name="Danny Young" userId="cb0f4ce2-eb4f-479e-8e8f-3beb257e632f" providerId="ADAL" clId="{E8BE8491-7402-4A67-8A13-CD3DE6D344EC}" dt="2025-11-18T00:19:42.822" v="1362" actId="1076"/>
          <ac:spMkLst>
            <pc:docMk/>
            <pc:sldMk cId="998929708" sldId="261"/>
            <ac:spMk id="32" creationId="{42D4A9A3-305B-FDEA-8754-716876D5B3B6}"/>
          </ac:spMkLst>
        </pc:spChg>
        <pc:graphicFrameChg chg="add mod">
          <ac:chgData name="Danny Young" userId="cb0f4ce2-eb4f-479e-8e8f-3beb257e632f" providerId="ADAL" clId="{E8BE8491-7402-4A67-8A13-CD3DE6D344EC}" dt="2025-11-17T23:46:05.013" v="398" actId="1076"/>
          <ac:graphicFrameMkLst>
            <pc:docMk/>
            <pc:sldMk cId="998929708" sldId="261"/>
            <ac:graphicFrameMk id="5" creationId="{67C5A592-C477-543A-3827-8B6BEA835029}"/>
          </ac:graphicFrameMkLst>
        </pc:graphicFrameChg>
        <pc:graphicFrameChg chg="add del mod">
          <ac:chgData name="Danny Young" userId="cb0f4ce2-eb4f-479e-8e8f-3beb257e632f" providerId="ADAL" clId="{E8BE8491-7402-4A67-8A13-CD3DE6D344EC}" dt="2025-11-18T00:11:35.443" v="707" actId="478"/>
          <ac:graphicFrameMkLst>
            <pc:docMk/>
            <pc:sldMk cId="998929708" sldId="261"/>
            <ac:graphicFrameMk id="11" creationId="{5C416920-28A9-B53C-8FE2-395C085BF982}"/>
          </ac:graphicFrameMkLst>
        </pc:graphicFrameChg>
        <pc:graphicFrameChg chg="add del mod">
          <ac:chgData name="Danny Young" userId="cb0f4ce2-eb4f-479e-8e8f-3beb257e632f" providerId="ADAL" clId="{E8BE8491-7402-4A67-8A13-CD3DE6D344EC}" dt="2025-11-18T00:11:35.443" v="707" actId="478"/>
          <ac:graphicFrameMkLst>
            <pc:docMk/>
            <pc:sldMk cId="998929708" sldId="261"/>
            <ac:graphicFrameMk id="12" creationId="{EFC433ED-BCE6-3BEB-902C-B6146861D37B}"/>
          </ac:graphicFrameMkLst>
        </pc:graphicFrameChg>
        <pc:graphicFrameChg chg="add mod">
          <ac:chgData name="Danny Young" userId="cb0f4ce2-eb4f-479e-8e8f-3beb257e632f" providerId="ADAL" clId="{E8BE8491-7402-4A67-8A13-CD3DE6D344EC}" dt="2025-11-17T23:55:36.960" v="581" actId="571"/>
          <ac:graphicFrameMkLst>
            <pc:docMk/>
            <pc:sldMk cId="998929708" sldId="261"/>
            <ac:graphicFrameMk id="13" creationId="{301F964C-8952-6D1F-8762-4124E0D2492A}"/>
          </ac:graphicFrameMkLst>
        </pc:graphicFrameChg>
        <pc:graphicFrameChg chg="add mod">
          <ac:chgData name="Danny Young" userId="cb0f4ce2-eb4f-479e-8e8f-3beb257e632f" providerId="ADAL" clId="{E8BE8491-7402-4A67-8A13-CD3DE6D344EC}" dt="2025-11-17T23:55:36.369" v="580"/>
          <ac:graphicFrameMkLst>
            <pc:docMk/>
            <pc:sldMk cId="998929708" sldId="261"/>
            <ac:graphicFrameMk id="14" creationId="{72A13871-2D01-7B9B-F084-0DE5AA7D9B8A}"/>
          </ac:graphicFrameMkLst>
        </pc:graphicFrameChg>
        <pc:graphicFrameChg chg="add del mod">
          <ac:chgData name="Danny Young" userId="cb0f4ce2-eb4f-479e-8e8f-3beb257e632f" providerId="ADAL" clId="{E8BE8491-7402-4A67-8A13-CD3DE6D344EC}" dt="2025-11-18T00:11:35.443" v="707" actId="478"/>
          <ac:graphicFrameMkLst>
            <pc:docMk/>
            <pc:sldMk cId="998929708" sldId="261"/>
            <ac:graphicFrameMk id="15" creationId="{5D77D23E-6AB1-17BF-1812-BDC51E722CF7}"/>
          </ac:graphicFrameMkLst>
        </pc:graphicFrameChg>
        <pc:graphicFrameChg chg="add del mod">
          <ac:chgData name="Danny Young" userId="cb0f4ce2-eb4f-479e-8e8f-3beb257e632f" providerId="ADAL" clId="{E8BE8491-7402-4A67-8A13-CD3DE6D344EC}" dt="2025-11-18T00:11:35.443" v="707" actId="478"/>
          <ac:graphicFrameMkLst>
            <pc:docMk/>
            <pc:sldMk cId="998929708" sldId="261"/>
            <ac:graphicFrameMk id="17" creationId="{CBB0097B-714D-8A76-44C0-5849A5CFCBC5}"/>
          </ac:graphicFrameMkLst>
        </pc:graphicFrameChg>
        <pc:graphicFrameChg chg="add del mod">
          <ac:chgData name="Danny Young" userId="cb0f4ce2-eb4f-479e-8e8f-3beb257e632f" providerId="ADAL" clId="{E8BE8491-7402-4A67-8A13-CD3DE6D344EC}" dt="2025-11-18T00:11:35.443" v="707" actId="478"/>
          <ac:graphicFrameMkLst>
            <pc:docMk/>
            <pc:sldMk cId="998929708" sldId="261"/>
            <ac:graphicFrameMk id="18" creationId="{653AACC7-5CCF-DBDE-2B8F-5A41CF21387A}"/>
          </ac:graphicFrameMkLst>
        </pc:graphicFrameChg>
        <pc:graphicFrameChg chg="add del mod">
          <ac:chgData name="Danny Young" userId="cb0f4ce2-eb4f-479e-8e8f-3beb257e632f" providerId="ADAL" clId="{E8BE8491-7402-4A67-8A13-CD3DE6D344EC}" dt="2025-11-18T00:11:35.443" v="707" actId="478"/>
          <ac:graphicFrameMkLst>
            <pc:docMk/>
            <pc:sldMk cId="998929708" sldId="261"/>
            <ac:graphicFrameMk id="19" creationId="{737F4D35-BC38-4B42-2B1E-573E32798FA3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17:27.562" v="1170" actId="1076"/>
          <ac:graphicFrameMkLst>
            <pc:docMk/>
            <pc:sldMk cId="998929708" sldId="261"/>
            <ac:graphicFrameMk id="27" creationId="{5768E9D4-8F65-ED5E-D7C7-B8E812175330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18:40.747" v="1193" actId="1076"/>
          <ac:graphicFrameMkLst>
            <pc:docMk/>
            <pc:sldMk cId="998929708" sldId="261"/>
            <ac:graphicFrameMk id="29" creationId="{1AD7C4F0-E130-F420-6F3B-3E3C713BB169}"/>
          </ac:graphicFrameMkLst>
        </pc:graphicFrameChg>
        <pc:cxnChg chg="add mod">
          <ac:chgData name="Danny Young" userId="cb0f4ce2-eb4f-479e-8e8f-3beb257e632f" providerId="ADAL" clId="{E8BE8491-7402-4A67-8A13-CD3DE6D344EC}" dt="2025-11-18T00:16:49.371" v="1162" actId="1582"/>
          <ac:cxnSpMkLst>
            <pc:docMk/>
            <pc:sldMk cId="998929708" sldId="261"/>
            <ac:cxnSpMk id="25" creationId="{38EF3B47-5E59-550E-5CC9-88E63A7C80AF}"/>
          </ac:cxnSpMkLst>
        </pc:cxnChg>
        <pc:cxnChg chg="add mod">
          <ac:chgData name="Danny Young" userId="cb0f4ce2-eb4f-479e-8e8f-3beb257e632f" providerId="ADAL" clId="{E8BE8491-7402-4A67-8A13-CD3DE6D344EC}" dt="2025-11-18T00:19:25.736" v="1339" actId="1076"/>
          <ac:cxnSpMkLst>
            <pc:docMk/>
            <pc:sldMk cId="998929708" sldId="261"/>
            <ac:cxnSpMk id="31" creationId="{9F57366D-80F0-E94C-DF3C-2F5BA1CA18F9}"/>
          </ac:cxnSpMkLst>
        </pc:cxnChg>
      </pc:sldChg>
      <pc:sldChg chg="addSp delSp modSp mod delAnim modAnim">
        <pc:chgData name="Danny Young" userId="cb0f4ce2-eb4f-479e-8e8f-3beb257e632f" providerId="ADAL" clId="{E8BE8491-7402-4A67-8A13-CD3DE6D344EC}" dt="2025-11-18T00:30:23.122" v="1770" actId="1076"/>
        <pc:sldMkLst>
          <pc:docMk/>
          <pc:sldMk cId="4024799777" sldId="262"/>
        </pc:sldMkLst>
        <pc:spChg chg="del">
          <ac:chgData name="Danny Young" userId="cb0f4ce2-eb4f-479e-8e8f-3beb257e632f" providerId="ADAL" clId="{E8BE8491-7402-4A67-8A13-CD3DE6D344EC}" dt="2025-11-18T00:21:38.259" v="1364" actId="478"/>
          <ac:spMkLst>
            <pc:docMk/>
            <pc:sldMk cId="4024799777" sldId="262"/>
            <ac:spMk id="2" creationId="{53B729F2-6A96-5D26-BC2F-F7F09A106B79}"/>
          </ac:spMkLst>
        </pc:spChg>
        <pc:spChg chg="del">
          <ac:chgData name="Danny Young" userId="cb0f4ce2-eb4f-479e-8e8f-3beb257e632f" providerId="ADAL" clId="{E8BE8491-7402-4A67-8A13-CD3DE6D344EC}" dt="2025-11-18T00:21:38.259" v="1364" actId="478"/>
          <ac:spMkLst>
            <pc:docMk/>
            <pc:sldMk cId="4024799777" sldId="262"/>
            <ac:spMk id="3" creationId="{A5256D9A-33E7-0EC5-5A50-3CE2BB2A1EB9}"/>
          </ac:spMkLst>
        </pc:spChg>
        <pc:spChg chg="add">
          <ac:chgData name="Danny Young" userId="cb0f4ce2-eb4f-479e-8e8f-3beb257e632f" providerId="ADAL" clId="{E8BE8491-7402-4A67-8A13-CD3DE6D344EC}" dt="2025-11-18T00:21:35.899" v="1363"/>
          <ac:spMkLst>
            <pc:docMk/>
            <pc:sldMk cId="4024799777" sldId="262"/>
            <ac:spMk id="4" creationId="{0FA1FD4A-546C-8904-03F4-40ECC45F6838}"/>
          </ac:spMkLst>
        </pc:spChg>
        <pc:spChg chg="add mod">
          <ac:chgData name="Danny Young" userId="cb0f4ce2-eb4f-479e-8e8f-3beb257e632f" providerId="ADAL" clId="{E8BE8491-7402-4A67-8A13-CD3DE6D344EC}" dt="2025-11-18T00:22:39.296" v="1484" actId="1076"/>
          <ac:spMkLst>
            <pc:docMk/>
            <pc:sldMk cId="4024799777" sldId="262"/>
            <ac:spMk id="6" creationId="{32520474-2C02-CD09-5F30-993EDAF4772D}"/>
          </ac:spMkLst>
        </pc:spChg>
        <pc:spChg chg="add del mod">
          <ac:chgData name="Danny Young" userId="cb0f4ce2-eb4f-479e-8e8f-3beb257e632f" providerId="ADAL" clId="{E8BE8491-7402-4A67-8A13-CD3DE6D344EC}" dt="2025-11-18T00:27:22.787" v="1615" actId="21"/>
          <ac:spMkLst>
            <pc:docMk/>
            <pc:sldMk cId="4024799777" sldId="262"/>
            <ac:spMk id="14" creationId="{05FB095F-2061-C835-F89C-D8CF873977B2}"/>
          </ac:spMkLst>
        </pc:spChg>
        <pc:spChg chg="add mod">
          <ac:chgData name="Danny Young" userId="cb0f4ce2-eb4f-479e-8e8f-3beb257e632f" providerId="ADAL" clId="{E8BE8491-7402-4A67-8A13-CD3DE6D344EC}" dt="2025-11-18T00:30:13.547" v="1739" actId="313"/>
          <ac:spMkLst>
            <pc:docMk/>
            <pc:sldMk cId="4024799777" sldId="262"/>
            <ac:spMk id="26" creationId="{AE097851-6A72-9291-70C8-CB5D071ECA0D}"/>
          </ac:spMkLst>
        </pc:spChg>
        <pc:spChg chg="add mod">
          <ac:chgData name="Danny Young" userId="cb0f4ce2-eb4f-479e-8e8f-3beb257e632f" providerId="ADAL" clId="{E8BE8491-7402-4A67-8A13-CD3DE6D344EC}" dt="2025-11-18T00:30:23.122" v="1770" actId="1076"/>
          <ac:spMkLst>
            <pc:docMk/>
            <pc:sldMk cId="4024799777" sldId="262"/>
            <ac:spMk id="34" creationId="{E0326BF9-C4F9-78D7-E8C8-CE878855B05A}"/>
          </ac:spMkLst>
        </pc:spChg>
        <pc:graphicFrameChg chg="add mod">
          <ac:chgData name="Danny Young" userId="cb0f4ce2-eb4f-479e-8e8f-3beb257e632f" providerId="ADAL" clId="{E8BE8491-7402-4A67-8A13-CD3DE6D344EC}" dt="2025-11-18T00:21:42.242" v="1366" actId="14100"/>
          <ac:graphicFrameMkLst>
            <pc:docMk/>
            <pc:sldMk cId="4024799777" sldId="262"/>
            <ac:graphicFrameMk id="5" creationId="{B0D38842-D4A5-19A6-C4A3-A19A17492B53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3:35.027" v="1490" actId="1076"/>
          <ac:graphicFrameMkLst>
            <pc:docMk/>
            <pc:sldMk cId="4024799777" sldId="262"/>
            <ac:graphicFrameMk id="7" creationId="{0498D7F6-4F8A-8284-9E8F-DC98B2518106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3:50.446" v="1509" actId="1076"/>
          <ac:graphicFrameMkLst>
            <pc:docMk/>
            <pc:sldMk cId="4024799777" sldId="262"/>
            <ac:graphicFrameMk id="8" creationId="{0E1FA37B-9C71-E97C-D419-6AA339E23881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4:29.387" v="1513" actId="1076"/>
          <ac:graphicFrameMkLst>
            <pc:docMk/>
            <pc:sldMk cId="4024799777" sldId="262"/>
            <ac:graphicFrameMk id="9" creationId="{DE8EF40C-D571-D422-7A44-96925AA28F3E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4:51.279" v="1519" actId="1076"/>
          <ac:graphicFrameMkLst>
            <pc:docMk/>
            <pc:sldMk cId="4024799777" sldId="262"/>
            <ac:graphicFrameMk id="10" creationId="{395309DC-10EB-562A-5894-BAA050BAD429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7:53.643" v="1620" actId="1076"/>
          <ac:graphicFrameMkLst>
            <pc:docMk/>
            <pc:sldMk cId="4024799777" sldId="262"/>
            <ac:graphicFrameMk id="15" creationId="{693D54BC-9B57-8A9B-BA9A-BEA6740BB763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7:53.643" v="1620" actId="1076"/>
          <ac:graphicFrameMkLst>
            <pc:docMk/>
            <pc:sldMk cId="4024799777" sldId="262"/>
            <ac:graphicFrameMk id="16" creationId="{C36CBC49-B621-3D10-620C-B5EFE642426C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7:53.643" v="1620" actId="1076"/>
          <ac:graphicFrameMkLst>
            <pc:docMk/>
            <pc:sldMk cId="4024799777" sldId="262"/>
            <ac:graphicFrameMk id="17" creationId="{D8835740-0B57-6DDE-1E06-F53BDFCBE836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7:53.643" v="1620" actId="1076"/>
          <ac:graphicFrameMkLst>
            <pc:docMk/>
            <pc:sldMk cId="4024799777" sldId="262"/>
            <ac:graphicFrameMk id="18" creationId="{EC9B4020-FAEE-4487-A494-63E76A902A05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7:53.643" v="1620" actId="1076"/>
          <ac:graphicFrameMkLst>
            <pc:docMk/>
            <pc:sldMk cId="4024799777" sldId="262"/>
            <ac:graphicFrameMk id="19" creationId="{A6FB2F06-3B6B-8010-0330-C69F04595474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7:53.643" v="1620" actId="1076"/>
          <ac:graphicFrameMkLst>
            <pc:docMk/>
            <pc:sldMk cId="4024799777" sldId="262"/>
            <ac:graphicFrameMk id="20" creationId="{C4184D50-3005-9BA8-33FB-280162587260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7:53.643" v="1620" actId="1076"/>
          <ac:graphicFrameMkLst>
            <pc:docMk/>
            <pc:sldMk cId="4024799777" sldId="262"/>
            <ac:graphicFrameMk id="21" creationId="{A3420DEF-7D5B-FC0C-570C-511117B52B20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8:53.167" v="1665" actId="1076"/>
          <ac:graphicFrameMkLst>
            <pc:docMk/>
            <pc:sldMk cId="4024799777" sldId="262"/>
            <ac:graphicFrameMk id="22" creationId="{A42A80C8-89BD-1DB1-78BC-65CE7F6EFA1B}"/>
          </ac:graphicFrameMkLst>
        </pc:graphicFrameChg>
        <pc:graphicFrameChg chg="add del mod">
          <ac:chgData name="Danny Young" userId="cb0f4ce2-eb4f-479e-8e8f-3beb257e632f" providerId="ADAL" clId="{E8BE8491-7402-4A67-8A13-CD3DE6D344EC}" dt="2025-11-18T00:27:18.618" v="1612"/>
          <ac:graphicFrameMkLst>
            <pc:docMk/>
            <pc:sldMk cId="4024799777" sldId="262"/>
            <ac:graphicFrameMk id="23" creationId="{A1C63E3F-7C6A-7BB9-617E-800AACA2625C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8:53.167" v="1665" actId="1076"/>
          <ac:graphicFrameMkLst>
            <pc:docMk/>
            <pc:sldMk cId="4024799777" sldId="262"/>
            <ac:graphicFrameMk id="27" creationId="{663A9E4F-5015-3C82-C0B9-CB40B1724F86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8:53.167" v="1665" actId="1076"/>
          <ac:graphicFrameMkLst>
            <pc:docMk/>
            <pc:sldMk cId="4024799777" sldId="262"/>
            <ac:graphicFrameMk id="28" creationId="{F384D32C-99B7-9341-FC2C-1FA10A806EE0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8:53.167" v="1665" actId="1076"/>
          <ac:graphicFrameMkLst>
            <pc:docMk/>
            <pc:sldMk cId="4024799777" sldId="262"/>
            <ac:graphicFrameMk id="29" creationId="{DB474B75-B0DE-0DE2-2A3C-DB31A7798A9C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8:53.167" v="1665" actId="1076"/>
          <ac:graphicFrameMkLst>
            <pc:docMk/>
            <pc:sldMk cId="4024799777" sldId="262"/>
            <ac:graphicFrameMk id="30" creationId="{786203DA-F2BD-263C-1477-4D5C181A7CE8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9:00.815" v="1669"/>
          <ac:graphicFrameMkLst>
            <pc:docMk/>
            <pc:sldMk cId="4024799777" sldId="262"/>
            <ac:graphicFrameMk id="31" creationId="{1A07D410-5926-CC0E-0FDB-C1B06E5655F2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9:08.628" v="1676" actId="1036"/>
          <ac:graphicFrameMkLst>
            <pc:docMk/>
            <pc:sldMk cId="4024799777" sldId="262"/>
            <ac:graphicFrameMk id="32" creationId="{ACA9378A-E013-681A-AC13-303357EEE83B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29:15.231" v="1680" actId="1076"/>
          <ac:graphicFrameMkLst>
            <pc:docMk/>
            <pc:sldMk cId="4024799777" sldId="262"/>
            <ac:graphicFrameMk id="33" creationId="{4738F32F-CED4-19B9-BA89-89E8F10DF1E3}"/>
          </ac:graphicFrameMkLst>
        </pc:graphicFrameChg>
        <pc:cxnChg chg="add del mod">
          <ac:chgData name="Danny Young" userId="cb0f4ce2-eb4f-479e-8e8f-3beb257e632f" providerId="ADAL" clId="{E8BE8491-7402-4A67-8A13-CD3DE6D344EC}" dt="2025-11-18T00:27:19.789" v="1613" actId="21"/>
          <ac:cxnSpMkLst>
            <pc:docMk/>
            <pc:sldMk cId="4024799777" sldId="262"/>
            <ac:cxnSpMk id="12" creationId="{AC81BC32-052B-FE67-4E58-DB2D724A67A4}"/>
          </ac:cxnSpMkLst>
        </pc:cxnChg>
        <pc:cxnChg chg="add del mod">
          <ac:chgData name="Danny Young" userId="cb0f4ce2-eb4f-479e-8e8f-3beb257e632f" providerId="ADAL" clId="{E8BE8491-7402-4A67-8A13-CD3DE6D344EC}" dt="2025-11-18T00:27:19.789" v="1613" actId="21"/>
          <ac:cxnSpMkLst>
            <pc:docMk/>
            <pc:sldMk cId="4024799777" sldId="262"/>
            <ac:cxnSpMk id="13" creationId="{7BEFD54F-1602-1425-209C-9C59887EBA90}"/>
          </ac:cxnSpMkLst>
        </pc:cxnChg>
        <pc:cxnChg chg="add mod">
          <ac:chgData name="Danny Young" userId="cb0f4ce2-eb4f-479e-8e8f-3beb257e632f" providerId="ADAL" clId="{E8BE8491-7402-4A67-8A13-CD3DE6D344EC}" dt="2025-11-18T00:27:20.190" v="1614"/>
          <ac:cxnSpMkLst>
            <pc:docMk/>
            <pc:sldMk cId="4024799777" sldId="262"/>
            <ac:cxnSpMk id="24" creationId="{DA91B783-8843-5439-218F-91F5E123809F}"/>
          </ac:cxnSpMkLst>
        </pc:cxnChg>
        <pc:cxnChg chg="add mod">
          <ac:chgData name="Danny Young" userId="cb0f4ce2-eb4f-479e-8e8f-3beb257e632f" providerId="ADAL" clId="{E8BE8491-7402-4A67-8A13-CD3DE6D344EC}" dt="2025-11-18T00:27:20.190" v="1614"/>
          <ac:cxnSpMkLst>
            <pc:docMk/>
            <pc:sldMk cId="4024799777" sldId="262"/>
            <ac:cxnSpMk id="25" creationId="{E1D5447D-E3AF-5758-2378-25F9A2B17E24}"/>
          </ac:cxnSpMkLst>
        </pc:cxnChg>
      </pc:sldChg>
      <pc:sldChg chg="addSp delSp modSp new mod modAnim">
        <pc:chgData name="Danny Young" userId="cb0f4ce2-eb4f-479e-8e8f-3beb257e632f" providerId="ADAL" clId="{E8BE8491-7402-4A67-8A13-CD3DE6D344EC}" dt="2025-11-18T00:38:06.059" v="2123" actId="313"/>
        <pc:sldMkLst>
          <pc:docMk/>
          <pc:sldMk cId="4216034842" sldId="263"/>
        </pc:sldMkLst>
        <pc:spChg chg="del mod">
          <ac:chgData name="Danny Young" userId="cb0f4ce2-eb4f-479e-8e8f-3beb257e632f" providerId="ADAL" clId="{E8BE8491-7402-4A67-8A13-CD3DE6D344EC}" dt="2025-11-18T00:30:36.146" v="1775" actId="478"/>
          <ac:spMkLst>
            <pc:docMk/>
            <pc:sldMk cId="4216034842" sldId="263"/>
            <ac:spMk id="2" creationId="{384379BC-E4A6-5216-55A7-8FF40E685BDD}"/>
          </ac:spMkLst>
        </pc:spChg>
        <pc:spChg chg="del">
          <ac:chgData name="Danny Young" userId="cb0f4ce2-eb4f-479e-8e8f-3beb257e632f" providerId="ADAL" clId="{E8BE8491-7402-4A67-8A13-CD3DE6D344EC}" dt="2025-11-18T00:30:36.146" v="1775" actId="478"/>
          <ac:spMkLst>
            <pc:docMk/>
            <pc:sldMk cId="4216034842" sldId="263"/>
            <ac:spMk id="3" creationId="{DD33F78D-F1EC-B21E-CF31-D46DB616B186}"/>
          </ac:spMkLst>
        </pc:spChg>
        <pc:spChg chg="add mod">
          <ac:chgData name="Danny Young" userId="cb0f4ce2-eb4f-479e-8e8f-3beb257e632f" providerId="ADAL" clId="{E8BE8491-7402-4A67-8A13-CD3DE6D344EC}" dt="2025-11-18T00:30:34.436" v="1773" actId="14100"/>
          <ac:spMkLst>
            <pc:docMk/>
            <pc:sldMk cId="4216034842" sldId="263"/>
            <ac:spMk id="4" creationId="{9FADD4F4-09A7-63B6-251C-570ABEB66E00}"/>
          </ac:spMkLst>
        </pc:spChg>
        <pc:spChg chg="add mod">
          <ac:chgData name="Danny Young" userId="cb0f4ce2-eb4f-479e-8e8f-3beb257e632f" providerId="ADAL" clId="{E8BE8491-7402-4A67-8A13-CD3DE6D344EC}" dt="2025-11-18T00:32:53.821" v="1885" actId="1076"/>
          <ac:spMkLst>
            <pc:docMk/>
            <pc:sldMk cId="4216034842" sldId="263"/>
            <ac:spMk id="6" creationId="{44B49287-3AE0-3BC8-FD79-E1AFC34C8C8F}"/>
          </ac:spMkLst>
        </pc:spChg>
        <pc:spChg chg="add mod">
          <ac:chgData name="Danny Young" userId="cb0f4ce2-eb4f-479e-8e8f-3beb257e632f" providerId="ADAL" clId="{E8BE8491-7402-4A67-8A13-CD3DE6D344EC}" dt="2025-11-18T00:34:53.459" v="1942" actId="20577"/>
          <ac:spMkLst>
            <pc:docMk/>
            <pc:sldMk cId="4216034842" sldId="263"/>
            <ac:spMk id="23" creationId="{1D985E67-F9AF-74FD-059A-6E4FC7DCBC02}"/>
          </ac:spMkLst>
        </pc:spChg>
        <pc:spChg chg="add mod">
          <ac:chgData name="Danny Young" userId="cb0f4ce2-eb4f-479e-8e8f-3beb257e632f" providerId="ADAL" clId="{E8BE8491-7402-4A67-8A13-CD3DE6D344EC}" dt="2025-11-18T00:37:00.446" v="1979" actId="2085"/>
          <ac:spMkLst>
            <pc:docMk/>
            <pc:sldMk cId="4216034842" sldId="263"/>
            <ac:spMk id="27" creationId="{E48C88D5-5363-60CA-8613-8901B0269C21}"/>
          </ac:spMkLst>
        </pc:spChg>
        <pc:spChg chg="add mod">
          <ac:chgData name="Danny Young" userId="cb0f4ce2-eb4f-479e-8e8f-3beb257e632f" providerId="ADAL" clId="{E8BE8491-7402-4A67-8A13-CD3DE6D344EC}" dt="2025-11-18T00:37:19.378" v="1985" actId="1076"/>
          <ac:spMkLst>
            <pc:docMk/>
            <pc:sldMk cId="4216034842" sldId="263"/>
            <ac:spMk id="28" creationId="{2C520788-7535-913E-AB84-821754E4B183}"/>
          </ac:spMkLst>
        </pc:spChg>
        <pc:spChg chg="add mod">
          <ac:chgData name="Danny Young" userId="cb0f4ce2-eb4f-479e-8e8f-3beb257e632f" providerId="ADAL" clId="{E8BE8491-7402-4A67-8A13-CD3DE6D344EC}" dt="2025-11-18T00:37:26.969" v="1989" actId="1076"/>
          <ac:spMkLst>
            <pc:docMk/>
            <pc:sldMk cId="4216034842" sldId="263"/>
            <ac:spMk id="31" creationId="{44C3273E-9BBA-1F74-0604-E8F6A935AA31}"/>
          </ac:spMkLst>
        </pc:spChg>
        <pc:spChg chg="add mod">
          <ac:chgData name="Danny Young" userId="cb0f4ce2-eb4f-479e-8e8f-3beb257e632f" providerId="ADAL" clId="{E8BE8491-7402-4A67-8A13-CD3DE6D344EC}" dt="2025-11-18T00:37:31.928" v="1991" actId="1076"/>
          <ac:spMkLst>
            <pc:docMk/>
            <pc:sldMk cId="4216034842" sldId="263"/>
            <ac:spMk id="32" creationId="{AF21F202-C077-0860-C8E5-869E39A2B427}"/>
          </ac:spMkLst>
        </pc:spChg>
        <pc:spChg chg="add mod">
          <ac:chgData name="Danny Young" userId="cb0f4ce2-eb4f-479e-8e8f-3beb257e632f" providerId="ADAL" clId="{E8BE8491-7402-4A67-8A13-CD3DE6D344EC}" dt="2025-11-18T00:37:46.383" v="2050" actId="14100"/>
          <ac:spMkLst>
            <pc:docMk/>
            <pc:sldMk cId="4216034842" sldId="263"/>
            <ac:spMk id="33" creationId="{A1788EC3-F7B2-2D2E-B146-4DD64C977FCA}"/>
          </ac:spMkLst>
        </pc:spChg>
        <pc:spChg chg="add mod">
          <ac:chgData name="Danny Young" userId="cb0f4ce2-eb4f-479e-8e8f-3beb257e632f" providerId="ADAL" clId="{E8BE8491-7402-4A67-8A13-CD3DE6D344EC}" dt="2025-11-18T00:38:01.054" v="2107" actId="20577"/>
          <ac:spMkLst>
            <pc:docMk/>
            <pc:sldMk cId="4216034842" sldId="263"/>
            <ac:spMk id="34" creationId="{70830342-B036-0CD0-4D43-C57D6E876205}"/>
          </ac:spMkLst>
        </pc:spChg>
        <pc:spChg chg="add mod">
          <ac:chgData name="Danny Young" userId="cb0f4ce2-eb4f-479e-8e8f-3beb257e632f" providerId="ADAL" clId="{E8BE8491-7402-4A67-8A13-CD3DE6D344EC}" dt="2025-11-18T00:38:06.059" v="2123" actId="313"/>
          <ac:spMkLst>
            <pc:docMk/>
            <pc:sldMk cId="4216034842" sldId="263"/>
            <ac:spMk id="35" creationId="{79E95D4D-0D48-735F-684E-1A5CBC23DDCE}"/>
          </ac:spMkLst>
        </pc:spChg>
        <pc:graphicFrameChg chg="add mod">
          <ac:chgData name="Danny Young" userId="cb0f4ce2-eb4f-479e-8e8f-3beb257e632f" providerId="ADAL" clId="{E8BE8491-7402-4A67-8A13-CD3DE6D344EC}" dt="2025-11-18T00:32:22.235" v="1882" actId="14100"/>
          <ac:graphicFrameMkLst>
            <pc:docMk/>
            <pc:sldMk cId="4216034842" sldId="263"/>
            <ac:graphicFrameMk id="5" creationId="{4172CC3C-0F68-5B5D-D1D8-E4FB31746DCB}"/>
          </ac:graphicFrameMkLst>
        </pc:graphicFrameChg>
        <pc:picChg chg="add mod">
          <ac:chgData name="Danny Young" userId="cb0f4ce2-eb4f-479e-8e8f-3beb257e632f" providerId="ADAL" clId="{E8BE8491-7402-4A67-8A13-CD3DE6D344EC}" dt="2025-11-18T00:31:38.008" v="1822" actId="1076"/>
          <ac:picMkLst>
            <pc:docMk/>
            <pc:sldMk cId="4216034842" sldId="263"/>
            <ac:picMk id="8" creationId="{7C4DB23F-FF92-FDEE-947E-FD27B7B2F544}"/>
          </ac:picMkLst>
        </pc:picChg>
        <pc:picChg chg="add mod">
          <ac:chgData name="Danny Young" userId="cb0f4ce2-eb4f-479e-8e8f-3beb257e632f" providerId="ADAL" clId="{E8BE8491-7402-4A67-8A13-CD3DE6D344EC}" dt="2025-11-18T00:31:59.575" v="1826" actId="14100"/>
          <ac:picMkLst>
            <pc:docMk/>
            <pc:sldMk cId="4216034842" sldId="263"/>
            <ac:picMk id="10" creationId="{4FD2F3BB-1FA5-7F21-44B4-B2CDAA063B6F}"/>
          </ac:picMkLst>
        </pc:picChg>
        <pc:picChg chg="add mod">
          <ac:chgData name="Danny Young" userId="cb0f4ce2-eb4f-479e-8e8f-3beb257e632f" providerId="ADAL" clId="{E8BE8491-7402-4A67-8A13-CD3DE6D344EC}" dt="2025-11-18T00:32:46.858" v="1884" actId="1076"/>
          <ac:picMkLst>
            <pc:docMk/>
            <pc:sldMk cId="4216034842" sldId="263"/>
            <ac:picMk id="12" creationId="{D406E8BA-204F-9C3B-4BD3-78C5E9D5CFD2}"/>
          </ac:picMkLst>
        </pc:picChg>
        <pc:picChg chg="add mod">
          <ac:chgData name="Danny Young" userId="cb0f4ce2-eb4f-479e-8e8f-3beb257e632f" providerId="ADAL" clId="{E8BE8491-7402-4A67-8A13-CD3DE6D344EC}" dt="2025-11-18T00:33:55.316" v="1896" actId="1076"/>
          <ac:picMkLst>
            <pc:docMk/>
            <pc:sldMk cId="4216034842" sldId="263"/>
            <ac:picMk id="14" creationId="{7EF839B6-8296-A409-6B63-B017F9D51BCE}"/>
          </ac:picMkLst>
        </pc:picChg>
        <pc:picChg chg="add del">
          <ac:chgData name="Danny Young" userId="cb0f4ce2-eb4f-479e-8e8f-3beb257e632f" providerId="ADAL" clId="{E8BE8491-7402-4A67-8A13-CD3DE6D344EC}" dt="2025-11-18T00:33:26.972" v="1889" actId="22"/>
          <ac:picMkLst>
            <pc:docMk/>
            <pc:sldMk cId="4216034842" sldId="263"/>
            <ac:picMk id="16" creationId="{D3CD43D7-6C22-C57B-6D6A-7EDD435CD854}"/>
          </ac:picMkLst>
        </pc:picChg>
        <pc:picChg chg="add mod">
          <ac:chgData name="Danny Young" userId="cb0f4ce2-eb4f-479e-8e8f-3beb257e632f" providerId="ADAL" clId="{E8BE8491-7402-4A67-8A13-CD3DE6D344EC}" dt="2025-11-18T00:33:55.316" v="1896" actId="1076"/>
          <ac:picMkLst>
            <pc:docMk/>
            <pc:sldMk cId="4216034842" sldId="263"/>
            <ac:picMk id="18" creationId="{C9723C00-090C-E610-5EC6-29D9F59732FA}"/>
          </ac:picMkLst>
        </pc:picChg>
        <pc:picChg chg="add mod">
          <ac:chgData name="Danny Young" userId="cb0f4ce2-eb4f-479e-8e8f-3beb257e632f" providerId="ADAL" clId="{E8BE8491-7402-4A67-8A13-CD3DE6D344EC}" dt="2025-11-18T00:34:32.610" v="1902" actId="1076"/>
          <ac:picMkLst>
            <pc:docMk/>
            <pc:sldMk cId="4216034842" sldId="263"/>
            <ac:picMk id="20" creationId="{3B3949A6-665D-756B-CB5C-CC12B03A1FE7}"/>
          </ac:picMkLst>
        </pc:picChg>
        <pc:picChg chg="add mod">
          <ac:chgData name="Danny Young" userId="cb0f4ce2-eb4f-479e-8e8f-3beb257e632f" providerId="ADAL" clId="{E8BE8491-7402-4A67-8A13-CD3DE6D344EC}" dt="2025-11-18T00:34:28.870" v="1901" actId="1076"/>
          <ac:picMkLst>
            <pc:docMk/>
            <pc:sldMk cId="4216034842" sldId="263"/>
            <ac:picMk id="22" creationId="{A383C0D9-B950-72FC-6EA2-D38DDF05C13B}"/>
          </ac:picMkLst>
        </pc:picChg>
        <pc:cxnChg chg="add mod">
          <ac:chgData name="Danny Young" userId="cb0f4ce2-eb4f-479e-8e8f-3beb257e632f" providerId="ADAL" clId="{E8BE8491-7402-4A67-8A13-CD3DE6D344EC}" dt="2025-11-18T00:36:28.626" v="1972" actId="692"/>
          <ac:cxnSpMkLst>
            <pc:docMk/>
            <pc:sldMk cId="4216034842" sldId="263"/>
            <ac:cxnSpMk id="24" creationId="{1FA1E9B5-02D8-1133-D3BE-E7E0B9A7A72B}"/>
          </ac:cxnSpMkLst>
        </pc:cxnChg>
        <pc:cxnChg chg="add mod">
          <ac:chgData name="Danny Young" userId="cb0f4ce2-eb4f-479e-8e8f-3beb257e632f" providerId="ADAL" clId="{E8BE8491-7402-4A67-8A13-CD3DE6D344EC}" dt="2025-11-18T00:36:40.433" v="1975" actId="1076"/>
          <ac:cxnSpMkLst>
            <pc:docMk/>
            <pc:sldMk cId="4216034842" sldId="263"/>
            <ac:cxnSpMk id="26" creationId="{670DF1B9-2307-D2A7-260C-F6B1B9D0D9FD}"/>
          </ac:cxnSpMkLst>
        </pc:cxnChg>
        <pc:cxnChg chg="add mod">
          <ac:chgData name="Danny Young" userId="cb0f4ce2-eb4f-479e-8e8f-3beb257e632f" providerId="ADAL" clId="{E8BE8491-7402-4A67-8A13-CD3DE6D344EC}" dt="2025-11-18T00:37:14.212" v="1984" actId="1076"/>
          <ac:cxnSpMkLst>
            <pc:docMk/>
            <pc:sldMk cId="4216034842" sldId="263"/>
            <ac:cxnSpMk id="29" creationId="{B937098F-B00F-B62F-4547-B1B5560ECCA7}"/>
          </ac:cxnSpMkLst>
        </pc:cxnChg>
        <pc:cxnChg chg="add mod">
          <ac:chgData name="Danny Young" userId="cb0f4ce2-eb4f-479e-8e8f-3beb257e632f" providerId="ADAL" clId="{E8BE8491-7402-4A67-8A13-CD3DE6D344EC}" dt="2025-11-18T00:37:22.721" v="1987" actId="1076"/>
          <ac:cxnSpMkLst>
            <pc:docMk/>
            <pc:sldMk cId="4216034842" sldId="263"/>
            <ac:cxnSpMk id="30" creationId="{1E71DC29-49EA-38A1-EF9E-4C358D6E17BE}"/>
          </ac:cxnSpMkLst>
        </pc:cxnChg>
      </pc:sldChg>
      <pc:sldChg chg="addSp delSp modSp new mod modAnim">
        <pc:chgData name="Danny Young" userId="cb0f4ce2-eb4f-479e-8e8f-3beb257e632f" providerId="ADAL" clId="{E8BE8491-7402-4A67-8A13-CD3DE6D344EC}" dt="2025-11-18T00:46:06.889" v="2527" actId="313"/>
        <pc:sldMkLst>
          <pc:docMk/>
          <pc:sldMk cId="148967046" sldId="264"/>
        </pc:sldMkLst>
        <pc:spChg chg="del">
          <ac:chgData name="Danny Young" userId="cb0f4ce2-eb4f-479e-8e8f-3beb257e632f" providerId="ADAL" clId="{E8BE8491-7402-4A67-8A13-CD3DE6D344EC}" dt="2025-11-18T00:38:17.713" v="2127" actId="478"/>
          <ac:spMkLst>
            <pc:docMk/>
            <pc:sldMk cId="148967046" sldId="264"/>
            <ac:spMk id="2" creationId="{8F51C2FC-22F1-FF01-930C-27428078B22D}"/>
          </ac:spMkLst>
        </pc:spChg>
        <pc:spChg chg="del">
          <ac:chgData name="Danny Young" userId="cb0f4ce2-eb4f-479e-8e8f-3beb257e632f" providerId="ADAL" clId="{E8BE8491-7402-4A67-8A13-CD3DE6D344EC}" dt="2025-11-18T00:38:17.713" v="2127" actId="478"/>
          <ac:spMkLst>
            <pc:docMk/>
            <pc:sldMk cId="148967046" sldId="264"/>
            <ac:spMk id="3" creationId="{DFAC08E0-F45E-DB42-3D1C-590F1A53BB71}"/>
          </ac:spMkLst>
        </pc:spChg>
        <pc:spChg chg="add mod">
          <ac:chgData name="Danny Young" userId="cb0f4ce2-eb4f-479e-8e8f-3beb257e632f" providerId="ADAL" clId="{E8BE8491-7402-4A67-8A13-CD3DE6D344EC}" dt="2025-11-18T00:41:55.427" v="2365" actId="20577"/>
          <ac:spMkLst>
            <pc:docMk/>
            <pc:sldMk cId="148967046" sldId="264"/>
            <ac:spMk id="5" creationId="{F2D0F0B5-37F8-4FD1-BDC9-AE712450F7A5}"/>
          </ac:spMkLst>
        </pc:spChg>
        <pc:spChg chg="add mod">
          <ac:chgData name="Danny Young" userId="cb0f4ce2-eb4f-479e-8e8f-3beb257e632f" providerId="ADAL" clId="{E8BE8491-7402-4A67-8A13-CD3DE6D344EC}" dt="2025-11-18T00:39:59.303" v="2318" actId="1076"/>
          <ac:spMkLst>
            <pc:docMk/>
            <pc:sldMk cId="148967046" sldId="264"/>
            <ac:spMk id="6" creationId="{B2B776B9-24FB-F97D-8FB8-12C9D2A4F549}"/>
          </ac:spMkLst>
        </pc:spChg>
        <pc:spChg chg="add mod">
          <ac:chgData name="Danny Young" userId="cb0f4ce2-eb4f-479e-8e8f-3beb257e632f" providerId="ADAL" clId="{E8BE8491-7402-4A67-8A13-CD3DE6D344EC}" dt="2025-11-18T00:40:10.071" v="2331" actId="20577"/>
          <ac:spMkLst>
            <pc:docMk/>
            <pc:sldMk cId="148967046" sldId="264"/>
            <ac:spMk id="8" creationId="{195E596E-9314-FB6B-8027-987FC6BDD988}"/>
          </ac:spMkLst>
        </pc:spChg>
        <pc:spChg chg="add mod">
          <ac:chgData name="Danny Young" userId="cb0f4ce2-eb4f-479e-8e8f-3beb257e632f" providerId="ADAL" clId="{E8BE8491-7402-4A67-8A13-CD3DE6D344EC}" dt="2025-11-18T00:43:23.396" v="2410" actId="14100"/>
          <ac:spMkLst>
            <pc:docMk/>
            <pc:sldMk cId="148967046" sldId="264"/>
            <ac:spMk id="18" creationId="{BFB331FC-7356-B77E-BFC2-DDA38BDE359A}"/>
          </ac:spMkLst>
        </pc:spChg>
        <pc:spChg chg="add mod">
          <ac:chgData name="Danny Young" userId="cb0f4ce2-eb4f-479e-8e8f-3beb257e632f" providerId="ADAL" clId="{E8BE8491-7402-4A67-8A13-CD3DE6D344EC}" dt="2025-11-18T00:46:06.889" v="2527" actId="313"/>
          <ac:spMkLst>
            <pc:docMk/>
            <pc:sldMk cId="148967046" sldId="264"/>
            <ac:spMk id="29" creationId="{9E221734-6F48-9DB1-5C0E-4F1E08AD3D5E}"/>
          </ac:spMkLst>
        </pc:spChg>
        <pc:graphicFrameChg chg="add mod">
          <ac:chgData name="Danny Young" userId="cb0f4ce2-eb4f-479e-8e8f-3beb257e632f" providerId="ADAL" clId="{E8BE8491-7402-4A67-8A13-CD3DE6D344EC}" dt="2025-11-18T00:39:50.888" v="2302" actId="1076"/>
          <ac:graphicFrameMkLst>
            <pc:docMk/>
            <pc:sldMk cId="148967046" sldId="264"/>
            <ac:graphicFrameMk id="7" creationId="{1117931C-0BD3-D664-7DC1-850AE5B0983B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40:23.813" v="2338" actId="1037"/>
          <ac:graphicFrameMkLst>
            <pc:docMk/>
            <pc:sldMk cId="148967046" sldId="264"/>
            <ac:graphicFrameMk id="9" creationId="{AA8B6FE7-5E13-58C7-ADDD-A78985EB2664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42:15.477" v="2370" actId="1076"/>
          <ac:graphicFrameMkLst>
            <pc:docMk/>
            <pc:sldMk cId="148967046" sldId="264"/>
            <ac:graphicFrameMk id="10" creationId="{8B8E765C-2B04-AD1F-DFFB-D38EE4D1E9BE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42:23.504" v="2374" actId="1076"/>
          <ac:graphicFrameMkLst>
            <pc:docMk/>
            <pc:sldMk cId="148967046" sldId="264"/>
            <ac:graphicFrameMk id="11" creationId="{FAB6F38E-25BE-2BE7-8169-91370CA75A7E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42:29.225" v="2378"/>
          <ac:graphicFrameMkLst>
            <pc:docMk/>
            <pc:sldMk cId="148967046" sldId="264"/>
            <ac:graphicFrameMk id="12" creationId="{AD4D6472-81BA-DB7C-1031-DC7710075CB7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42:36.554" v="2389" actId="1035"/>
          <ac:graphicFrameMkLst>
            <pc:docMk/>
            <pc:sldMk cId="148967046" sldId="264"/>
            <ac:graphicFrameMk id="13" creationId="{5D835C0B-C1B0-E6BF-05A0-DB02E0077092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42:48.176" v="2393"/>
          <ac:graphicFrameMkLst>
            <pc:docMk/>
            <pc:sldMk cId="148967046" sldId="264"/>
            <ac:graphicFrameMk id="14" creationId="{8947D86D-E288-FABD-2095-5257BB9307B4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42:52.351" v="2398" actId="1037"/>
          <ac:graphicFrameMkLst>
            <pc:docMk/>
            <pc:sldMk cId="148967046" sldId="264"/>
            <ac:graphicFrameMk id="15" creationId="{6CAAA9A1-5CA7-70AF-0E09-C9D5836EE86B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42:57.830" v="2402"/>
          <ac:graphicFrameMkLst>
            <pc:docMk/>
            <pc:sldMk cId="148967046" sldId="264"/>
            <ac:graphicFrameMk id="16" creationId="{570E22B6-F9A8-D873-C1D2-B77694E6513E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43:10.521" v="2407" actId="1037"/>
          <ac:graphicFrameMkLst>
            <pc:docMk/>
            <pc:sldMk cId="148967046" sldId="264"/>
            <ac:graphicFrameMk id="17" creationId="{CC149F48-3FD6-8520-85A5-C9FF3B9B610B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44:22.105" v="2432" actId="1076"/>
          <ac:graphicFrameMkLst>
            <pc:docMk/>
            <pc:sldMk cId="148967046" sldId="264"/>
            <ac:graphicFrameMk id="21" creationId="{1C0DFB7A-C017-317F-4363-FD7F39691DD1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44:41.817" v="2437" actId="1076"/>
          <ac:graphicFrameMkLst>
            <pc:docMk/>
            <pc:sldMk cId="148967046" sldId="264"/>
            <ac:graphicFrameMk id="22" creationId="{A8B9E530-E525-F189-7624-4DF5EC72C584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44:56.367" v="2449" actId="1035"/>
          <ac:graphicFrameMkLst>
            <pc:docMk/>
            <pc:sldMk cId="148967046" sldId="264"/>
            <ac:graphicFrameMk id="24" creationId="{2A5B1A0F-10C8-0C9E-834B-D8935AEE7A6A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45:08.214" v="2453"/>
          <ac:graphicFrameMkLst>
            <pc:docMk/>
            <pc:sldMk cId="148967046" sldId="264"/>
            <ac:graphicFrameMk id="25" creationId="{8415D2BE-9FBD-10A2-9D19-F61430465E82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45:23.064" v="2465" actId="1037"/>
          <ac:graphicFrameMkLst>
            <pc:docMk/>
            <pc:sldMk cId="148967046" sldId="264"/>
            <ac:graphicFrameMk id="27" creationId="{6C17A93D-E1F5-D291-7447-19821748E2D3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45:47.875" v="2469" actId="1076"/>
          <ac:graphicFrameMkLst>
            <pc:docMk/>
            <pc:sldMk cId="148967046" sldId="264"/>
            <ac:graphicFrameMk id="28" creationId="{F71A1FA1-3B27-9A17-90AD-E1520ECCF478}"/>
          </ac:graphicFrameMkLst>
        </pc:graphicFrameChg>
        <pc:picChg chg="add mod">
          <ac:chgData name="Danny Young" userId="cb0f4ce2-eb4f-479e-8e8f-3beb257e632f" providerId="ADAL" clId="{E8BE8491-7402-4A67-8A13-CD3DE6D344EC}" dt="2025-11-18T00:38:27.237" v="2129" actId="14100"/>
          <ac:picMkLst>
            <pc:docMk/>
            <pc:sldMk cId="148967046" sldId="264"/>
            <ac:picMk id="4" creationId="{353E1583-32C8-D576-18C7-DEC38E3F08CD}"/>
          </ac:picMkLst>
        </pc:picChg>
        <pc:cxnChg chg="add mod">
          <ac:chgData name="Danny Young" userId="cb0f4ce2-eb4f-479e-8e8f-3beb257e632f" providerId="ADAL" clId="{E8BE8491-7402-4A67-8A13-CD3DE6D344EC}" dt="2025-11-18T00:44:04.279" v="2425" actId="1076"/>
          <ac:cxnSpMkLst>
            <pc:docMk/>
            <pc:sldMk cId="148967046" sldId="264"/>
            <ac:cxnSpMk id="20" creationId="{9D468BA3-37D6-2573-BF8F-26253909630C}"/>
          </ac:cxnSpMkLst>
        </pc:cxnChg>
        <pc:cxnChg chg="add mod">
          <ac:chgData name="Danny Young" userId="cb0f4ce2-eb4f-479e-8e8f-3beb257e632f" providerId="ADAL" clId="{E8BE8491-7402-4A67-8A13-CD3DE6D344EC}" dt="2025-11-18T00:44:46.996" v="2439" actId="1076"/>
          <ac:cxnSpMkLst>
            <pc:docMk/>
            <pc:sldMk cId="148967046" sldId="264"/>
            <ac:cxnSpMk id="23" creationId="{4BAB0520-87A0-49E1-EE95-60923C5C54A7}"/>
          </ac:cxnSpMkLst>
        </pc:cxnChg>
        <pc:cxnChg chg="add mod">
          <ac:chgData name="Danny Young" userId="cb0f4ce2-eb4f-479e-8e8f-3beb257e632f" providerId="ADAL" clId="{E8BE8491-7402-4A67-8A13-CD3DE6D344EC}" dt="2025-11-18T00:45:15.354" v="2455" actId="1076"/>
          <ac:cxnSpMkLst>
            <pc:docMk/>
            <pc:sldMk cId="148967046" sldId="264"/>
            <ac:cxnSpMk id="26" creationId="{D0542B20-7A41-ED1D-8E29-5C3E981F82E3}"/>
          </ac:cxnSpMkLst>
        </pc:cxnChg>
      </pc:sldChg>
      <pc:sldChg chg="addSp delSp modSp new mod modAnim">
        <pc:chgData name="Danny Young" userId="cb0f4ce2-eb4f-479e-8e8f-3beb257e632f" providerId="ADAL" clId="{E8BE8491-7402-4A67-8A13-CD3DE6D344EC}" dt="2025-11-18T00:53:44.738" v="2783" actId="1076"/>
        <pc:sldMkLst>
          <pc:docMk/>
          <pc:sldMk cId="799674002" sldId="265"/>
        </pc:sldMkLst>
        <pc:spChg chg="del">
          <ac:chgData name="Danny Young" userId="cb0f4ce2-eb4f-479e-8e8f-3beb257e632f" providerId="ADAL" clId="{E8BE8491-7402-4A67-8A13-CD3DE6D344EC}" dt="2025-11-18T00:46:16.184" v="2530" actId="478"/>
          <ac:spMkLst>
            <pc:docMk/>
            <pc:sldMk cId="799674002" sldId="265"/>
            <ac:spMk id="2" creationId="{DB5BA313-7D0E-4D79-0DA9-8D0DF46CFE72}"/>
          </ac:spMkLst>
        </pc:spChg>
        <pc:spChg chg="del">
          <ac:chgData name="Danny Young" userId="cb0f4ce2-eb4f-479e-8e8f-3beb257e632f" providerId="ADAL" clId="{E8BE8491-7402-4A67-8A13-CD3DE6D344EC}" dt="2025-11-18T00:46:16.184" v="2530" actId="478"/>
          <ac:spMkLst>
            <pc:docMk/>
            <pc:sldMk cId="799674002" sldId="265"/>
            <ac:spMk id="3" creationId="{72BA87D8-83F6-9D64-BF46-D807F69BF169}"/>
          </ac:spMkLst>
        </pc:spChg>
        <pc:spChg chg="add">
          <ac:chgData name="Danny Young" userId="cb0f4ce2-eb4f-479e-8e8f-3beb257e632f" providerId="ADAL" clId="{E8BE8491-7402-4A67-8A13-CD3DE6D344EC}" dt="2025-11-18T00:46:13.579" v="2529"/>
          <ac:spMkLst>
            <pc:docMk/>
            <pc:sldMk cId="799674002" sldId="265"/>
            <ac:spMk id="4" creationId="{0CD0513F-E849-2978-CC45-322197A3CBC6}"/>
          </ac:spMkLst>
        </pc:spChg>
        <pc:spChg chg="add mod">
          <ac:chgData name="Danny Young" userId="cb0f4ce2-eb4f-479e-8e8f-3beb257e632f" providerId="ADAL" clId="{E8BE8491-7402-4A67-8A13-CD3DE6D344EC}" dt="2025-11-18T00:48:05.305" v="2592" actId="1035"/>
          <ac:spMkLst>
            <pc:docMk/>
            <pc:sldMk cId="799674002" sldId="265"/>
            <ac:spMk id="6" creationId="{06F9414A-8874-B178-0D05-A9BC3F935B57}"/>
          </ac:spMkLst>
        </pc:spChg>
        <pc:spChg chg="add mod">
          <ac:chgData name="Danny Young" userId="cb0f4ce2-eb4f-479e-8e8f-3beb257e632f" providerId="ADAL" clId="{E8BE8491-7402-4A67-8A13-CD3DE6D344EC}" dt="2025-11-18T00:48:19.165" v="2667" actId="1076"/>
          <ac:spMkLst>
            <pc:docMk/>
            <pc:sldMk cId="799674002" sldId="265"/>
            <ac:spMk id="7" creationId="{17DD0166-8137-25AC-9480-85A2E4A2D56B}"/>
          </ac:spMkLst>
        </pc:spChg>
        <pc:spChg chg="add mod">
          <ac:chgData name="Danny Young" userId="cb0f4ce2-eb4f-479e-8e8f-3beb257e632f" providerId="ADAL" clId="{E8BE8491-7402-4A67-8A13-CD3DE6D344EC}" dt="2025-11-18T00:51:00.197" v="2696" actId="14100"/>
          <ac:spMkLst>
            <pc:docMk/>
            <pc:sldMk cId="799674002" sldId="265"/>
            <ac:spMk id="9" creationId="{0C1950B3-A871-B9C5-BE5B-419E57E5DE14}"/>
          </ac:spMkLst>
        </pc:spChg>
        <pc:spChg chg="add mod">
          <ac:chgData name="Danny Young" userId="cb0f4ce2-eb4f-479e-8e8f-3beb257e632f" providerId="ADAL" clId="{E8BE8491-7402-4A67-8A13-CD3DE6D344EC}" dt="2025-11-18T00:52:17.455" v="2751" actId="1076"/>
          <ac:spMkLst>
            <pc:docMk/>
            <pc:sldMk cId="799674002" sldId="265"/>
            <ac:spMk id="12" creationId="{A7046DE7-EE7B-54BB-281B-4DCC77F7FAC5}"/>
          </ac:spMkLst>
        </pc:spChg>
        <pc:spChg chg="add mod">
          <ac:chgData name="Danny Young" userId="cb0f4ce2-eb4f-479e-8e8f-3beb257e632f" providerId="ADAL" clId="{E8BE8491-7402-4A67-8A13-CD3DE6D344EC}" dt="2025-11-18T00:52:45.366" v="2765" actId="20577"/>
          <ac:spMkLst>
            <pc:docMk/>
            <pc:sldMk cId="799674002" sldId="265"/>
            <ac:spMk id="14" creationId="{FCE2A1BB-CD0E-A29D-E65A-3C914B91A2D6}"/>
          </ac:spMkLst>
        </pc:spChg>
        <pc:graphicFrameChg chg="add mod">
          <ac:chgData name="Danny Young" userId="cb0f4ce2-eb4f-479e-8e8f-3beb257e632f" providerId="ADAL" clId="{E8BE8491-7402-4A67-8A13-CD3DE6D344EC}" dt="2025-11-18T00:46:22.750" v="2532" actId="1076"/>
          <ac:graphicFrameMkLst>
            <pc:docMk/>
            <pc:sldMk cId="799674002" sldId="265"/>
            <ac:graphicFrameMk id="5" creationId="{507FE260-BCEC-7AE7-36A5-C90DE9DF246E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50:49.630" v="2673" actId="1076"/>
          <ac:graphicFrameMkLst>
            <pc:docMk/>
            <pc:sldMk cId="799674002" sldId="265"/>
            <ac:graphicFrameMk id="8" creationId="{F1564B07-8DE3-2D5A-566D-DB1BF91246F7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51:22.456" v="2704" actId="1076"/>
          <ac:graphicFrameMkLst>
            <pc:docMk/>
            <pc:sldMk cId="799674002" sldId="265"/>
            <ac:graphicFrameMk id="10" creationId="{F7A92CF9-3687-5BD7-35C7-C4F654DC64DF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51:52.606" v="2709" actId="1076"/>
          <ac:graphicFrameMkLst>
            <pc:docMk/>
            <pc:sldMk cId="799674002" sldId="265"/>
            <ac:graphicFrameMk id="11" creationId="{D87C4EE3-D1AF-8EC5-8D78-1BC941E541FE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52:31.004" v="2757" actId="1076"/>
          <ac:graphicFrameMkLst>
            <pc:docMk/>
            <pc:sldMk cId="799674002" sldId="265"/>
            <ac:graphicFrameMk id="13" creationId="{DFC54337-0E38-4D5B-DCB9-75F7D3F7C6BB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52:59.300" v="2770" actId="1076"/>
          <ac:graphicFrameMkLst>
            <pc:docMk/>
            <pc:sldMk cId="799674002" sldId="265"/>
            <ac:graphicFrameMk id="15" creationId="{53EF0656-56D0-91F0-155C-B2185CF1092E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53:18.805" v="2776" actId="1076"/>
          <ac:graphicFrameMkLst>
            <pc:docMk/>
            <pc:sldMk cId="799674002" sldId="265"/>
            <ac:graphicFrameMk id="16" creationId="{48642ABF-267C-0055-4255-B57A964D805E}"/>
          </ac:graphicFrameMkLst>
        </pc:graphicFrameChg>
        <pc:graphicFrameChg chg="add mod">
          <ac:chgData name="Danny Young" userId="cb0f4ce2-eb4f-479e-8e8f-3beb257e632f" providerId="ADAL" clId="{E8BE8491-7402-4A67-8A13-CD3DE6D344EC}" dt="2025-11-18T00:53:44.738" v="2783" actId="1076"/>
          <ac:graphicFrameMkLst>
            <pc:docMk/>
            <pc:sldMk cId="799674002" sldId="265"/>
            <ac:graphicFrameMk id="17" creationId="{D0E53799-B1FC-EB20-1101-FAE0FB1DE422}"/>
          </ac:graphicFrameMkLst>
        </pc:graphicFrameChg>
      </pc:sldChg>
      <pc:sldChg chg="addSp delSp modSp new mod">
        <pc:chgData name="Danny Young" userId="cb0f4ce2-eb4f-479e-8e8f-3beb257e632f" providerId="ADAL" clId="{E8BE8491-7402-4A67-8A13-CD3DE6D344EC}" dt="2025-11-18T00:54:44.009" v="2794" actId="1076"/>
        <pc:sldMkLst>
          <pc:docMk/>
          <pc:sldMk cId="925835655" sldId="266"/>
        </pc:sldMkLst>
        <pc:spChg chg="del">
          <ac:chgData name="Danny Young" userId="cb0f4ce2-eb4f-479e-8e8f-3beb257e632f" providerId="ADAL" clId="{E8BE8491-7402-4A67-8A13-CD3DE6D344EC}" dt="2025-11-18T00:53:55.214" v="2787" actId="478"/>
          <ac:spMkLst>
            <pc:docMk/>
            <pc:sldMk cId="925835655" sldId="266"/>
            <ac:spMk id="2" creationId="{BEAE5187-F5FC-AA72-E4B7-C86731EAEF59}"/>
          </ac:spMkLst>
        </pc:spChg>
        <pc:spChg chg="del">
          <ac:chgData name="Danny Young" userId="cb0f4ce2-eb4f-479e-8e8f-3beb257e632f" providerId="ADAL" clId="{E8BE8491-7402-4A67-8A13-CD3DE6D344EC}" dt="2025-11-18T00:53:55.214" v="2787" actId="478"/>
          <ac:spMkLst>
            <pc:docMk/>
            <pc:sldMk cId="925835655" sldId="266"/>
            <ac:spMk id="3" creationId="{629125E7-D96D-E52C-5751-DD1FB73EE20F}"/>
          </ac:spMkLst>
        </pc:spChg>
        <pc:picChg chg="add mod">
          <ac:chgData name="Danny Young" userId="cb0f4ce2-eb4f-479e-8e8f-3beb257e632f" providerId="ADAL" clId="{E8BE8491-7402-4A67-8A13-CD3DE6D344EC}" dt="2025-11-18T00:54:44.009" v="2794" actId="1076"/>
          <ac:picMkLst>
            <pc:docMk/>
            <pc:sldMk cId="925835655" sldId="266"/>
            <ac:picMk id="4" creationId="{ED892857-E671-90E0-0AC6-7D0E79AB37DF}"/>
          </ac:picMkLst>
        </pc:pic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0D7D4-2F31-3E56-9E6D-D9D65E2BD7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2648C50-71D2-1FAC-BE94-6C1075AA385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ADF7F1-D306-F1DB-B318-4FB6D2C495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1757C-F7EB-4A99-8727-9C29C4844A86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D4C0A5-6511-2503-032A-112BEBBC0E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61EDF2-6D06-C330-86BB-BC35610381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315D5-6FB8-4BD7-9B69-8DCD05F47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0634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B5A736-47E8-3D9A-6546-E573A79AD0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EF219BD-29F4-D10E-B0DD-4605A41243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546FD1-DF87-3D90-DDEC-46645C659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1757C-F7EB-4A99-8727-9C29C4844A86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ADBB0F-2E74-457E-730C-CE4D22B983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686BC-C4C6-92AB-2A97-48555A253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315D5-6FB8-4BD7-9B69-8DCD05F47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5473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40794A6-F672-CBC8-9ED4-7688F132C61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2C6C1A0-69FD-9D2D-7BCD-CE3E655D21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D9A6DF-22E4-2F6A-C32D-E6B1708A6E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1757C-F7EB-4A99-8727-9C29C4844A86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E286C8-BA1B-5B0F-D791-A0FFA2DACF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7A79B4-17BF-7919-57E8-AA2BDEA7F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315D5-6FB8-4BD7-9B69-8DCD05F47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5008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B57390-BC29-C7E1-0586-3A980712F1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33CA9F-71D7-BAC5-127B-0C818280A2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B9DFC9-558F-F4CE-7524-44A7EFABC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1757C-F7EB-4A99-8727-9C29C4844A86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34271B-FF33-F474-2378-FCF4AECFCD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8D5F7A-C114-E1C4-A14A-4ACE0D08A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315D5-6FB8-4BD7-9B69-8DCD05F47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994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C881E2-0FC7-E51B-9988-5E84709C2F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F6C3CF-E621-BFB9-C191-036E483893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26935D-8CFB-702A-20B4-021E55A6F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1757C-F7EB-4A99-8727-9C29C4844A86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3DF991-BDB0-C719-2602-E90597AEA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3A4E9E-C45A-C820-85B8-55E514C8D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315D5-6FB8-4BD7-9B69-8DCD05F47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865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332EE5-6323-CD6D-0D5D-F7B72AD3C1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0CCB1F-C4BA-48B3-8434-6EEC63BA38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B54CBB6-DBF1-B4CB-2123-32BCAB2EB3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9EBBD1-E1CA-F995-7632-DB7AF0455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1757C-F7EB-4A99-8727-9C29C4844A86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EDB0C4E-76A9-0F9F-1C9B-7D9E2AA4F0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07E49F-E6E3-EDA5-D90F-3DF712E7C5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315D5-6FB8-4BD7-9B69-8DCD05F47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0416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5B5FB-04AE-09E6-57DA-1FBE98CFF4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46E45F-0AD6-E40A-5707-92D2FC6C14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EDC0A5-6066-B96F-0BC2-81CC6E9D79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4B7A5C6-58A2-A2E4-C61B-662C7DA6AC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7DAD4F4-9104-DD39-FFCD-407DF4DA9A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5731C11-3343-0D04-0697-94921CC7A7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1757C-F7EB-4A99-8727-9C29C4844A86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716D831-BACA-23BC-661B-383DFA1AD3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B50AEBD-E79C-6627-E119-1284C245C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315D5-6FB8-4BD7-9B69-8DCD05F47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71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D41797-56A3-A4B5-463A-EA28747624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61E09F5-98D2-8715-C7A2-336641AED7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1757C-F7EB-4A99-8727-9C29C4844A86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4A843A-53C1-EA67-CCFD-8F1314C89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3B05D5-68F6-D465-30D4-9E31DFFE5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315D5-6FB8-4BD7-9B69-8DCD05F47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2329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1B1ABF-FBE3-65F8-F6B1-AF689968B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1757C-F7EB-4A99-8727-9C29C4844A86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9522D8-9936-56DA-B06F-CF3104DD37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A4F0D9-B7CC-5507-427E-FDB825210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315D5-6FB8-4BD7-9B69-8DCD05F47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4374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219656-0BA2-6B09-0164-F464C57EDC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8A373B-1F77-3CF1-83C2-E3E6BCDEE5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05493D9-8493-B16E-49FF-814156D044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FFB079-F31F-5FE2-85F5-FD5E969B7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1757C-F7EB-4A99-8727-9C29C4844A86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10742D-9A54-D064-715C-567A017748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6BA1E3-785C-9FE8-ECCF-C88D3BC453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315D5-6FB8-4BD7-9B69-8DCD05F47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154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922292-1480-B2F8-0673-7861336FC9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886B503-7A55-3922-1EEB-8DCB941897E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F28454E-59D4-4C40-20BF-9FBE09210B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4F8838-7C0F-538A-7EA5-8F4D50B7E2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1757C-F7EB-4A99-8727-9C29C4844A86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58E600-5A6A-B252-4930-51858E42FB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63A498-0701-CF0F-D0C6-74A3829E9C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315D5-6FB8-4BD7-9B69-8DCD05F47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871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5D8991B-E637-629E-59B4-C8D0F586D3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21A967-BE40-59DA-43F2-0F5CAEFD2C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74DB0F-FAE3-F14C-2C81-9A28CF1C4FD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81757C-F7EB-4A99-8727-9C29C4844A86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2F0161-6B7F-144B-3868-5CC2D765000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F64976-071E-DC2E-0331-E5F15BA077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D315D5-6FB8-4BD7-9B69-8DCD05F47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510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2.wmf"/><Relationship Id="rId3" Type="http://schemas.openxmlformats.org/officeDocument/2006/relationships/image" Target="../media/image57.pn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4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9" Type="http://schemas.openxmlformats.org/officeDocument/2006/relationships/image" Target="../media/image30.wmf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27.bin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5.wmf"/><Relationship Id="rId41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37" Type="http://schemas.openxmlformats.org/officeDocument/2006/relationships/image" Target="../media/image29.wmf"/><Relationship Id="rId40" Type="http://schemas.openxmlformats.org/officeDocument/2006/relationships/oleObject" Target="../embeddings/oleObject30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4.bin"/><Relationship Id="rId36" Type="http://schemas.openxmlformats.org/officeDocument/2006/relationships/oleObject" Target="../embeddings/oleObject28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5.bin"/><Relationship Id="rId35" Type="http://schemas.openxmlformats.org/officeDocument/2006/relationships/image" Target="../media/image28.wmf"/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png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38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56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7.bin"/><Relationship Id="rId2" Type="http://schemas.openxmlformats.org/officeDocument/2006/relationships/image" Target="../media/image40.png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51.wmf"/><Relationship Id="rId32" Type="http://schemas.openxmlformats.org/officeDocument/2006/relationships/image" Target="../media/image55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53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6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54.wmf"/><Relationship Id="rId8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DA19B5-87A5-2643-D2A8-7D6982981AE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llenging Algebra Problems (Solutions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9180AC8-78DF-0F56-83E2-9F14D67B727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801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0CD0513F-E849-2978-CC45-322197A3C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07FE260-BCEC-7AE7-36A5-C90DE9DF2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01239"/>
              </p:ext>
            </p:extLst>
          </p:nvPr>
        </p:nvGraphicFramePr>
        <p:xfrm>
          <a:off x="240506" y="156753"/>
          <a:ext cx="11951494" cy="312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8350679" imgH="2178162" progId="Paint.Picture">
                  <p:embed/>
                </p:oleObj>
              </mc:Choice>
              <mc:Fallback>
                <p:oleObj name="Bitmap Image" r:id="rId2" imgW="8350679" imgH="2178162" progId="Paint.Pictur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07FE260-BCEC-7AE7-36A5-C90DE9DF2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" y="156753"/>
                        <a:ext cx="11951494" cy="3122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6F9414A-8874-B178-0D05-A9BC3F935B57}"/>
              </a:ext>
            </a:extLst>
          </p:cNvPr>
          <p:cNvSpPr txBox="1"/>
          <p:nvPr/>
        </p:nvSpPr>
        <p:spPr>
          <a:xfrm>
            <a:off x="117566" y="3277475"/>
            <a:ext cx="4976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irst we need to understand that 6 Choose 2 is 1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DD0166-8137-25AC-9480-85A2E4A2D56B}"/>
              </a:ext>
            </a:extLst>
          </p:cNvPr>
          <p:cNvSpPr txBox="1"/>
          <p:nvPr/>
        </p:nvSpPr>
        <p:spPr>
          <a:xfrm>
            <a:off x="0" y="3782574"/>
            <a:ext cx="4976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econd: IF we add up all these values, we get: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564B07-8DE3-2D5A-566D-DB1BF9124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448787"/>
              </p:ext>
            </p:extLst>
          </p:nvPr>
        </p:nvGraphicFramePr>
        <p:xfrm>
          <a:off x="4720909" y="3796348"/>
          <a:ext cx="679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177480" progId="Equation.DSMT4">
                  <p:embed/>
                </p:oleObj>
              </mc:Choice>
              <mc:Fallback>
                <p:oleObj name="Equation" r:id="rId4" imgW="2664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1564B07-8DE3-2D5A-566D-DB1BF91246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0909" y="3796348"/>
                        <a:ext cx="6794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C1950B3-A871-B9C5-BE5B-419E57E5DE14}"/>
              </a:ext>
            </a:extLst>
          </p:cNvPr>
          <p:cNvSpPr txBox="1"/>
          <p:nvPr/>
        </p:nvSpPr>
        <p:spPr>
          <a:xfrm>
            <a:off x="126274" y="4457488"/>
            <a:ext cx="2564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ich means that: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7A92CF9-3687-5BD7-35C7-C4F654DC6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929383"/>
              </p:ext>
            </p:extLst>
          </p:nvPr>
        </p:nvGraphicFramePr>
        <p:xfrm>
          <a:off x="2144214" y="4374333"/>
          <a:ext cx="5014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480" imgH="203040" progId="Equation.DSMT4">
                  <p:embed/>
                </p:oleObj>
              </mc:Choice>
              <mc:Fallback>
                <p:oleObj name="Equation" r:id="rId6" imgW="19684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7A92CF9-3687-5BD7-35C7-C4F654DC64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4214" y="4374333"/>
                        <a:ext cx="501491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87C4EE3-D1AF-8EC5-8D78-1BC941E54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95327"/>
              </p:ext>
            </p:extLst>
          </p:nvPr>
        </p:nvGraphicFramePr>
        <p:xfrm>
          <a:off x="3252561" y="4861560"/>
          <a:ext cx="3914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203040" progId="Equation.DSMT4">
                  <p:embed/>
                </p:oleObj>
              </mc:Choice>
              <mc:Fallback>
                <p:oleObj name="Equation" r:id="rId8" imgW="15364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87C4EE3-D1AF-8EC5-8D78-1BC941E541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2561" y="4861560"/>
                        <a:ext cx="39147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046DE7-EE7B-54BB-281B-4DCC77F7FAC5}"/>
              </a:ext>
            </a:extLst>
          </p:cNvPr>
          <p:cNvSpPr txBox="1"/>
          <p:nvPr/>
        </p:nvSpPr>
        <p:spPr>
          <a:xfrm>
            <a:off x="6518367" y="3421168"/>
            <a:ext cx="3431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F ‘p” and ‘q” are smallest then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FC54337-0E38-4D5B-DCB9-75F7D3F7C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753928"/>
              </p:ext>
            </p:extLst>
          </p:nvPr>
        </p:nvGraphicFramePr>
        <p:xfrm>
          <a:off x="9687787" y="3316786"/>
          <a:ext cx="16827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03040" progId="Equation.DSMT4">
                  <p:embed/>
                </p:oleObj>
              </mc:Choice>
              <mc:Fallback>
                <p:oleObj name="Equation" r:id="rId10" imgW="66024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FC54337-0E38-4D5B-DCB9-75F7D3F7C6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87787" y="3316786"/>
                        <a:ext cx="168275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CE2A1BB-CD0E-A29D-E65A-3C914B91A2D6}"/>
              </a:ext>
            </a:extLst>
          </p:cNvPr>
          <p:cNvSpPr txBox="1"/>
          <p:nvPr/>
        </p:nvSpPr>
        <p:spPr>
          <a:xfrm>
            <a:off x="6540138" y="3887076"/>
            <a:ext cx="3431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F ‘t” and ‘u” are largest then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3EF0656-56D0-91F0-155C-B2185CF10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05246"/>
              </p:ext>
            </p:extLst>
          </p:nvPr>
        </p:nvGraphicFramePr>
        <p:xfrm>
          <a:off x="9785849" y="3853136"/>
          <a:ext cx="1716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177480" progId="Equation.DSMT4">
                  <p:embed/>
                </p:oleObj>
              </mc:Choice>
              <mc:Fallback>
                <p:oleObj name="Equation" r:id="rId12" imgW="6728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3EF0656-56D0-91F0-155C-B2185CF109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85849" y="3853136"/>
                        <a:ext cx="171608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8642ABF-267C-0055-4255-B57A964D8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626181"/>
              </p:ext>
            </p:extLst>
          </p:nvPr>
        </p:nvGraphicFramePr>
        <p:xfrm>
          <a:off x="3794941" y="5476649"/>
          <a:ext cx="33655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177480" progId="Equation.DSMT4">
                  <p:embed/>
                </p:oleObj>
              </mc:Choice>
              <mc:Fallback>
                <p:oleObj name="Equation" r:id="rId14" imgW="13204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8642ABF-267C-0055-4255-B57A964D80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94941" y="5476649"/>
                        <a:ext cx="336550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0E53799-B1FC-EB20-1101-FAE0FB1DE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99627"/>
              </p:ext>
            </p:extLst>
          </p:nvPr>
        </p:nvGraphicFramePr>
        <p:xfrm>
          <a:off x="5475832" y="6078175"/>
          <a:ext cx="15843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177480" progId="Equation.DSMT4">
                  <p:embed/>
                </p:oleObj>
              </mc:Choice>
              <mc:Fallback>
                <p:oleObj name="Equation" r:id="rId16" imgW="6220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0E53799-B1FC-EB20-1101-FAE0FB1DE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75832" y="6078175"/>
                        <a:ext cx="158432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67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D892857-E671-90E0-0AC6-7D0E79AB37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257" y="0"/>
            <a:ext cx="11630747" cy="2226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8356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7EB486B-71F7-7017-DC1B-8BA73C8D09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30" y="290203"/>
            <a:ext cx="10526433" cy="126346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45E1C6E-77FF-B5E1-737D-5259D90496CC}"/>
              </a:ext>
            </a:extLst>
          </p:cNvPr>
          <p:cNvSpPr txBox="1"/>
          <p:nvPr/>
        </p:nvSpPr>
        <p:spPr>
          <a:xfrm>
            <a:off x="133519" y="1517255"/>
            <a:ext cx="137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baseline="30000" dirty="0">
                <a:solidFill>
                  <a:srgbClr val="FF0000"/>
                </a:solidFill>
              </a:rPr>
              <a:t>st</a:t>
            </a:r>
            <a:r>
              <a:rPr lang="en-US" dirty="0">
                <a:solidFill>
                  <a:srgbClr val="FF0000"/>
                </a:solidFill>
              </a:rPr>
              <a:t> METHO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8A1CCF-A8EF-95E2-12FF-220268E50D1A}"/>
              </a:ext>
            </a:extLst>
          </p:cNvPr>
          <p:cNvSpPr txBox="1"/>
          <p:nvPr/>
        </p:nvSpPr>
        <p:spPr>
          <a:xfrm>
            <a:off x="169932" y="1861167"/>
            <a:ext cx="9993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ast way to do this question is replace “a” and “b” with actual numbers.  Note: Pick easy number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2BAE5F-AC89-4B41-B685-13DBEFCB26EE}"/>
              </a:ext>
            </a:extLst>
          </p:cNvPr>
          <p:cNvSpPr txBox="1"/>
          <p:nvPr/>
        </p:nvSpPr>
        <p:spPr>
          <a:xfrm>
            <a:off x="176676" y="2288697"/>
            <a:ext cx="6337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“a” is even, so “a” is equal to 2.  “b” is odd, so “b” is equal to 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1B22648-6E89-E44E-E32D-BADFD1B010A7}"/>
              </a:ext>
            </a:extLst>
          </p:cNvPr>
          <p:cNvSpPr txBox="1"/>
          <p:nvPr/>
        </p:nvSpPr>
        <p:spPr>
          <a:xfrm>
            <a:off x="183420" y="2716227"/>
            <a:ext cx="6337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lug in the value to each answer and see which one is OD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90EBDEE-7B2C-C7D1-5BFA-10E3E841C2A1}"/>
              </a:ext>
            </a:extLst>
          </p:cNvPr>
          <p:cNvSpPr txBox="1"/>
          <p:nvPr/>
        </p:nvSpPr>
        <p:spPr>
          <a:xfrm>
            <a:off x="198256" y="3135663"/>
            <a:ext cx="1711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NSWER is “E”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9280372-202D-3D57-A398-7576B14E06B0}"/>
              </a:ext>
            </a:extLst>
          </p:cNvPr>
          <p:cNvSpPr txBox="1"/>
          <p:nvPr/>
        </p:nvSpPr>
        <p:spPr>
          <a:xfrm>
            <a:off x="180723" y="3644103"/>
            <a:ext cx="137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baseline="30000" dirty="0">
                <a:solidFill>
                  <a:srgbClr val="FF0000"/>
                </a:solidFill>
              </a:rPr>
              <a:t>nd</a:t>
            </a:r>
            <a:r>
              <a:rPr lang="en-US" dirty="0">
                <a:solidFill>
                  <a:srgbClr val="FF0000"/>
                </a:solidFill>
              </a:rPr>
              <a:t> Method: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BA357C4-608B-B4FF-283D-F54C444F3482}"/>
              </a:ext>
            </a:extLst>
          </p:cNvPr>
          <p:cNvSpPr txBox="1"/>
          <p:nvPr/>
        </p:nvSpPr>
        <p:spPr>
          <a:xfrm>
            <a:off x="200952" y="4020383"/>
            <a:ext cx="9993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se Logic: 1. An even number times Odd number is eve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83C072-141A-2A2E-239F-F0A429414F79}"/>
              </a:ext>
            </a:extLst>
          </p:cNvPr>
          <p:cNvSpPr txBox="1"/>
          <p:nvPr/>
        </p:nvSpPr>
        <p:spPr>
          <a:xfrm>
            <a:off x="231972" y="4528831"/>
            <a:ext cx="3886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. Any number times 2 is always eve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95BE8F1-E100-1BF5-CCA0-8889135374DF}"/>
              </a:ext>
            </a:extLst>
          </p:cNvPr>
          <p:cNvSpPr txBox="1"/>
          <p:nvPr/>
        </p:nvSpPr>
        <p:spPr>
          <a:xfrm>
            <a:off x="222531" y="5013003"/>
            <a:ext cx="58384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. The sum of two or more even numbers is always eve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713C96C-B2CE-7289-48D7-F553EEF31EDA}"/>
              </a:ext>
            </a:extLst>
          </p:cNvPr>
          <p:cNvSpPr txBox="1"/>
          <p:nvPr/>
        </p:nvSpPr>
        <p:spPr>
          <a:xfrm>
            <a:off x="229274" y="5505267"/>
            <a:ext cx="58384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. The sum of two ODD numbers is Eve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2B61E30-D513-08F3-759F-405EBEF4D21E}"/>
              </a:ext>
            </a:extLst>
          </p:cNvPr>
          <p:cNvSpPr txBox="1"/>
          <p:nvPr/>
        </p:nvSpPr>
        <p:spPr>
          <a:xfrm>
            <a:off x="236017" y="5997531"/>
            <a:ext cx="58384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ich means that a, b, c, and d are all eve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9A202D7-D537-4214-98C6-16C84E80BD73}"/>
              </a:ext>
            </a:extLst>
          </p:cNvPr>
          <p:cNvSpPr txBox="1"/>
          <p:nvPr/>
        </p:nvSpPr>
        <p:spPr>
          <a:xfrm>
            <a:off x="4623251" y="5982711"/>
            <a:ext cx="1711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NSWER is “E”</a:t>
            </a:r>
          </a:p>
        </p:txBody>
      </p:sp>
    </p:spTree>
    <p:extLst>
      <p:ext uri="{BB962C8B-B14F-4D97-AF65-F5344CB8AC3E}">
        <p14:creationId xmlns:p14="http://schemas.microsoft.com/office/powerpoint/2010/main" val="234025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B3729C3-9D8E-8C00-90F9-CFA66F9FD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D7A5322-E61F-9C0B-7FE1-BA01C202E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02813"/>
              </p:ext>
            </p:extLst>
          </p:nvPr>
        </p:nvGraphicFramePr>
        <p:xfrm>
          <a:off x="137565" y="105196"/>
          <a:ext cx="11807270" cy="229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6521785" imgH="1270065" progId="Paint.Picture">
                  <p:embed/>
                </p:oleObj>
              </mc:Choice>
              <mc:Fallback>
                <p:oleObj name="Bitmap Image" r:id="rId2" imgW="6521785" imgH="1270065" progId="Paint.Pictur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D7A5322-E61F-9C0B-7FE1-BA01C202E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65" y="105196"/>
                        <a:ext cx="11807270" cy="2298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AADE50B-D30A-6B87-5FB9-4AD08B3F52E9}"/>
              </a:ext>
            </a:extLst>
          </p:cNvPr>
          <p:cNvSpPr txBox="1"/>
          <p:nvPr/>
        </p:nvSpPr>
        <p:spPr>
          <a:xfrm>
            <a:off x="97103" y="2589450"/>
            <a:ext cx="11053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me up with a quick pattern, where the number of squares is equal to the “center” plus the length of the wing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4AF9B30-0D8D-F8F7-20D7-E56A493229C3}"/>
              </a:ext>
            </a:extLst>
          </p:cNvPr>
          <p:cNvSpPr txBox="1"/>
          <p:nvPr/>
        </p:nvSpPr>
        <p:spPr>
          <a:xfrm>
            <a:off x="103846" y="3275924"/>
            <a:ext cx="173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igure 1: n =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A50F43-0E4B-7724-137C-7BF31A0B68D1}"/>
              </a:ext>
            </a:extLst>
          </p:cNvPr>
          <p:cNvSpPr txBox="1"/>
          <p:nvPr/>
        </p:nvSpPr>
        <p:spPr>
          <a:xfrm>
            <a:off x="2036492" y="3258391"/>
            <a:ext cx="6274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umber of blocks is “center” plus 4 x 0 wing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9B63174-3C89-8112-1E1D-6248A496A341}"/>
              </a:ext>
            </a:extLst>
          </p:cNvPr>
          <p:cNvSpPr txBox="1"/>
          <p:nvPr/>
        </p:nvSpPr>
        <p:spPr>
          <a:xfrm>
            <a:off x="94406" y="3768190"/>
            <a:ext cx="173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igure 2: n = 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F7190E-1531-1ECC-2233-79B74058FE40}"/>
              </a:ext>
            </a:extLst>
          </p:cNvPr>
          <p:cNvSpPr txBox="1"/>
          <p:nvPr/>
        </p:nvSpPr>
        <p:spPr>
          <a:xfrm>
            <a:off x="2027052" y="3750657"/>
            <a:ext cx="5498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umber of blocks is “center” plus 4 x 1 wing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185C75B-44D4-91A1-E61C-EBA1FB6688B9}"/>
              </a:ext>
            </a:extLst>
          </p:cNvPr>
          <p:cNvSpPr txBox="1"/>
          <p:nvPr/>
        </p:nvSpPr>
        <p:spPr>
          <a:xfrm>
            <a:off x="93058" y="4317098"/>
            <a:ext cx="173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igure 3: n = 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7F2AA6-C9B4-D7A0-E84E-697CD7248E7E}"/>
              </a:ext>
            </a:extLst>
          </p:cNvPr>
          <p:cNvSpPr txBox="1"/>
          <p:nvPr/>
        </p:nvSpPr>
        <p:spPr>
          <a:xfrm>
            <a:off x="2025704" y="4299565"/>
            <a:ext cx="5498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umber of blocks is “center” plus 4 x 2 wing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35AF9F0-4BCF-C7E6-3F25-AC04FD9C5BAF}"/>
              </a:ext>
            </a:extLst>
          </p:cNvPr>
          <p:cNvSpPr txBox="1"/>
          <p:nvPr/>
        </p:nvSpPr>
        <p:spPr>
          <a:xfrm>
            <a:off x="75526" y="4890282"/>
            <a:ext cx="173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igure 4: n = 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BB175F8-A6D4-B6B1-0A81-98C6700F9ACD}"/>
              </a:ext>
            </a:extLst>
          </p:cNvPr>
          <p:cNvSpPr txBox="1"/>
          <p:nvPr/>
        </p:nvSpPr>
        <p:spPr>
          <a:xfrm>
            <a:off x="2008172" y="4872749"/>
            <a:ext cx="5498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umber of blocks is “center” plus 4 x 3 wing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DF74E30-8F2B-CBDD-8E3E-07B9A31E40EE}"/>
              </a:ext>
            </a:extLst>
          </p:cNvPr>
          <p:cNvSpPr txBox="1"/>
          <p:nvPr/>
        </p:nvSpPr>
        <p:spPr>
          <a:xfrm>
            <a:off x="98452" y="5625308"/>
            <a:ext cx="40932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igure 2010: n = 201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BDB5487-B941-7511-954F-D51542BAB59E}"/>
              </a:ext>
            </a:extLst>
          </p:cNvPr>
          <p:cNvSpPr txBox="1"/>
          <p:nvPr/>
        </p:nvSpPr>
        <p:spPr>
          <a:xfrm>
            <a:off x="2443793" y="5623959"/>
            <a:ext cx="5498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umber of blocks is “center” plus 4 x 2009 wings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507747A-F6B3-3435-B0E4-7F9F07A46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431020"/>
              </p:ext>
            </p:extLst>
          </p:nvPr>
        </p:nvGraphicFramePr>
        <p:xfrm>
          <a:off x="7423937" y="3658710"/>
          <a:ext cx="3010596" cy="74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253800" progId="Equation.DSMT4">
                  <p:embed/>
                </p:oleObj>
              </mc:Choice>
              <mc:Fallback>
                <p:oleObj name="Equation" r:id="rId4" imgW="102852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507747A-F6B3-3435-B0E4-7F9F07A465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23937" y="3658710"/>
                        <a:ext cx="3010596" cy="74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EEDC64F-BB66-9D65-C1DB-2ADE08B00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626722"/>
              </p:ext>
            </p:extLst>
          </p:nvPr>
        </p:nvGraphicFramePr>
        <p:xfrm>
          <a:off x="7450672" y="4359682"/>
          <a:ext cx="18208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EEDC64F-BB66-9D65-C1DB-2ADE08B00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0672" y="4359682"/>
                        <a:ext cx="1820862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9378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EE23BE-DC87-7FB4-3F00-0E64C47947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AFC9936-B2A8-AF4E-0FB5-ECE225A27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86072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54AAA1-992C-ABFD-D1F8-9C08E4340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62325"/>
              </p:ext>
            </p:extLst>
          </p:nvPr>
        </p:nvGraphicFramePr>
        <p:xfrm>
          <a:off x="0" y="-1"/>
          <a:ext cx="12140876" cy="2063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232669" imgH="888889" progId="Paint.Picture">
                  <p:embed/>
                </p:oleObj>
              </mc:Choice>
              <mc:Fallback>
                <p:oleObj name="Bitmap Image" r:id="rId2" imgW="5232669" imgH="888889" progId="Paint.Picture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554AAA1-992C-ABFD-D1F8-9C08E4340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"/>
                        <a:ext cx="12140876" cy="2063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8C7A69E-635D-5BD0-10AA-43AE8CFDD56C}"/>
              </a:ext>
            </a:extLst>
          </p:cNvPr>
          <p:cNvSpPr txBox="1"/>
          <p:nvPr/>
        </p:nvSpPr>
        <p:spPr>
          <a:xfrm>
            <a:off x="97103" y="2314321"/>
            <a:ext cx="11053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ith the 8 people, the number of handshakes is 28.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78D388E-9B24-ADA3-32EE-3A1949DA69AF}"/>
              </a:ext>
            </a:extLst>
          </p:cNvPr>
          <p:cNvSpPr txBox="1"/>
          <p:nvPr/>
        </p:nvSpPr>
        <p:spPr>
          <a:xfrm>
            <a:off x="128123" y="2758033"/>
            <a:ext cx="4435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T takes 2 people to have a single handshak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C5FAFE-DAEC-273D-09B6-894BDF444ED2}"/>
              </a:ext>
            </a:extLst>
          </p:cNvPr>
          <p:cNvSpPr txBox="1"/>
          <p:nvPr/>
        </p:nvSpPr>
        <p:spPr>
          <a:xfrm>
            <a:off x="151051" y="3209837"/>
            <a:ext cx="5731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re are 8 people, so each person has 7 handshak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EDFE17-7183-967B-5664-EE52E6DC5638}"/>
              </a:ext>
            </a:extLst>
          </p:cNvPr>
          <p:cNvSpPr txBox="1"/>
          <p:nvPr/>
        </p:nvSpPr>
        <p:spPr>
          <a:xfrm>
            <a:off x="173979" y="3653549"/>
            <a:ext cx="6639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gain, every 2 handshakes is actually ONLY 1 proper handshak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96E4FE9-F5B1-9ADA-C1B5-761B5BC22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43513"/>
              </p:ext>
            </p:extLst>
          </p:nvPr>
        </p:nvGraphicFramePr>
        <p:xfrm>
          <a:off x="235203" y="4127627"/>
          <a:ext cx="178435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96E4FE9-F5B1-9ADA-C1B5-761B5BC22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203" y="4127627"/>
                        <a:ext cx="1784350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831BEAE-FA8F-B048-74A4-6190458E2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26245"/>
              </p:ext>
            </p:extLst>
          </p:nvPr>
        </p:nvGraphicFramePr>
        <p:xfrm>
          <a:off x="1987733" y="4442065"/>
          <a:ext cx="9302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831BEAE-FA8F-B048-74A4-6190458E2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7733" y="4442065"/>
                        <a:ext cx="93027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0AF46CD-5133-39BC-FCD1-4D6E56203562}"/>
              </a:ext>
            </a:extLst>
          </p:cNvPr>
          <p:cNvSpPr txBox="1"/>
          <p:nvPr/>
        </p:nvSpPr>
        <p:spPr>
          <a:xfrm>
            <a:off x="196906" y="5343435"/>
            <a:ext cx="6639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is leaves 4 handshakes left for the 9</a:t>
            </a:r>
            <a:r>
              <a:rPr lang="en-US" baseline="30000" dirty="0">
                <a:solidFill>
                  <a:srgbClr val="FF0000"/>
                </a:solidFill>
              </a:rPr>
              <a:t>th</a:t>
            </a:r>
            <a:r>
              <a:rPr lang="en-US" dirty="0">
                <a:solidFill>
                  <a:srgbClr val="FF0000"/>
                </a:solidFill>
              </a:rPr>
              <a:t> person</a:t>
            </a:r>
          </a:p>
        </p:txBody>
      </p:sp>
    </p:spTree>
    <p:extLst>
      <p:ext uri="{BB962C8B-B14F-4D97-AF65-F5344CB8AC3E}">
        <p14:creationId xmlns:p14="http://schemas.microsoft.com/office/powerpoint/2010/main" val="2595126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A533D06B-B760-1090-3FED-930C3907F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88C8EAD-55DD-62DD-E393-778D81478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313752"/>
              </p:ext>
            </p:extLst>
          </p:nvPr>
        </p:nvGraphicFramePr>
        <p:xfrm>
          <a:off x="-16185" y="-1"/>
          <a:ext cx="12069797" cy="165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6617040" imgH="907937" progId="Paint.Picture">
                  <p:embed/>
                </p:oleObj>
              </mc:Choice>
              <mc:Fallback>
                <p:oleObj name="Bitmap Image" r:id="rId2" imgW="6617040" imgH="907937" progId="Paint.Pictur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88C8EAD-55DD-62DD-E393-778D81478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185" y="-1"/>
                        <a:ext cx="12069797" cy="1650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A2E9FF4-E432-2CEE-62B4-BDA54AA3BAEF}"/>
              </a:ext>
            </a:extLst>
          </p:cNvPr>
          <p:cNvSpPr txBox="1"/>
          <p:nvPr/>
        </p:nvSpPr>
        <p:spPr>
          <a:xfrm>
            <a:off x="97103" y="2314321"/>
            <a:ext cx="11053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nswer is “A” for this one…. easy</a:t>
            </a:r>
          </a:p>
        </p:txBody>
      </p:sp>
    </p:spTree>
    <p:extLst>
      <p:ext uri="{BB962C8B-B14F-4D97-AF65-F5344CB8AC3E}">
        <p14:creationId xmlns:p14="http://schemas.microsoft.com/office/powerpoint/2010/main" val="3580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F9B94B-CD5E-6A2D-F5B2-E1CDE369D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7C5A592-C477-543A-3827-8B6BEA835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74976"/>
              </p:ext>
            </p:extLst>
          </p:nvPr>
        </p:nvGraphicFramePr>
        <p:xfrm>
          <a:off x="153747" y="72828"/>
          <a:ext cx="11740575" cy="186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6521785" imgH="1028934" progId="Paint.Picture">
                  <p:embed/>
                </p:oleObj>
              </mc:Choice>
              <mc:Fallback>
                <p:oleObj name="Bitmap Image" r:id="rId2" imgW="6521785" imgH="1028934" progId="Paint.Pictur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7C5A592-C477-543A-3827-8B6BEA835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47" y="72828"/>
                        <a:ext cx="11740575" cy="1861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D476585-7C3C-4AA1-9112-368D3EA9246C}"/>
              </a:ext>
            </a:extLst>
          </p:cNvPr>
          <p:cNvSpPr txBox="1"/>
          <p:nvPr/>
        </p:nvSpPr>
        <p:spPr>
          <a:xfrm>
            <a:off x="186116" y="2055376"/>
            <a:ext cx="41593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is one is NOT easy….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Try to come up with a system to cou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73AB37-CA8C-A718-E10A-E7B0F108C6B8}"/>
              </a:ext>
            </a:extLst>
          </p:cNvPr>
          <p:cNvSpPr txBox="1"/>
          <p:nvPr/>
        </p:nvSpPr>
        <p:spPr>
          <a:xfrm>
            <a:off x="160491" y="2798494"/>
            <a:ext cx="5957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rt with the case where all three are as close as possib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7C22A8-A4AC-A2A9-683A-0356DDB9D586}"/>
              </a:ext>
            </a:extLst>
          </p:cNvPr>
          <p:cNvSpPr txBox="1"/>
          <p:nvPr/>
        </p:nvSpPr>
        <p:spPr>
          <a:xfrm>
            <a:off x="142958" y="3201747"/>
            <a:ext cx="3474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is gives us  18, 19, 2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82E2784-6595-15C4-5FA9-E83E89FB61E7}"/>
              </a:ext>
            </a:extLst>
          </p:cNvPr>
          <p:cNvSpPr txBox="1"/>
          <p:nvPr/>
        </p:nvSpPr>
        <p:spPr>
          <a:xfrm>
            <a:off x="141610" y="3702104"/>
            <a:ext cx="50453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se the smallest number in the set to count how many possibilities for the two larger number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AF3B4F0-8674-4E69-F2BC-2B60E5BC5C4E}"/>
              </a:ext>
            </a:extLst>
          </p:cNvPr>
          <p:cNvSpPr txBox="1"/>
          <p:nvPr/>
        </p:nvSpPr>
        <p:spPr>
          <a:xfrm>
            <a:off x="164538" y="4404759"/>
            <a:ext cx="5684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 make a chart to organize your work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62A9CFD-CCDD-D279-46C4-1C847D09C04B}"/>
              </a:ext>
            </a:extLst>
          </p:cNvPr>
          <p:cNvSpPr txBox="1"/>
          <p:nvPr/>
        </p:nvSpPr>
        <p:spPr>
          <a:xfrm>
            <a:off x="5699491" y="1920505"/>
            <a:ext cx="1915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mallest number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8EF3B47-5E59-550E-5CC9-88E63A7C80AF}"/>
              </a:ext>
            </a:extLst>
          </p:cNvPr>
          <p:cNvCxnSpPr>
            <a:cxnSpLocks/>
          </p:cNvCxnSpPr>
          <p:nvPr/>
        </p:nvCxnSpPr>
        <p:spPr>
          <a:xfrm>
            <a:off x="7436581" y="1885444"/>
            <a:ext cx="0" cy="48228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768E9D4-8F65-ED5E-D7C7-B8E812175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894594"/>
              </p:ext>
            </p:extLst>
          </p:nvPr>
        </p:nvGraphicFramePr>
        <p:xfrm>
          <a:off x="6451205" y="2271937"/>
          <a:ext cx="305643" cy="444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768400" progId="Equation.DSMT4">
                  <p:embed/>
                </p:oleObj>
              </mc:Choice>
              <mc:Fallback>
                <p:oleObj name="Equation" r:id="rId4" imgW="190440" imgH="2768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5768E9D4-8F65-ED5E-D7C7-B8E8121753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1205" y="2271937"/>
                        <a:ext cx="305643" cy="444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0403AE04-A154-705E-BACF-33A41F44C933}"/>
              </a:ext>
            </a:extLst>
          </p:cNvPr>
          <p:cNvSpPr txBox="1"/>
          <p:nvPr/>
        </p:nvSpPr>
        <p:spPr>
          <a:xfrm>
            <a:off x="7551219" y="1927248"/>
            <a:ext cx="7997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Y + Z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AD7C4F0-E130-F420-6F3B-3E3C713BB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057873"/>
              </p:ext>
            </p:extLst>
          </p:nvPr>
        </p:nvGraphicFramePr>
        <p:xfrm>
          <a:off x="7784018" y="2287560"/>
          <a:ext cx="323850" cy="444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768400" progId="Equation.DSMT4">
                  <p:embed/>
                </p:oleObj>
              </mc:Choice>
              <mc:Fallback>
                <p:oleObj name="Equation" r:id="rId6" imgW="203040" imgH="27684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AD7C4F0-E130-F420-6F3B-3E3C713BB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84018" y="2287560"/>
                        <a:ext cx="323850" cy="444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570DB9AB-4894-1B80-52A6-49C31E1F85A9}"/>
              </a:ext>
            </a:extLst>
          </p:cNvPr>
          <p:cNvSpPr txBox="1"/>
          <p:nvPr/>
        </p:nvSpPr>
        <p:spPr>
          <a:xfrm>
            <a:off x="163190" y="4872747"/>
            <a:ext cx="5684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“Y” must be bigger than the smallest number and it must be LESS than half the remaining sum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F57366D-80F0-E94C-DF3C-2F5BA1CA18F9}"/>
              </a:ext>
            </a:extLst>
          </p:cNvPr>
          <p:cNvCxnSpPr>
            <a:cxnSpLocks/>
          </p:cNvCxnSpPr>
          <p:nvPr/>
        </p:nvCxnSpPr>
        <p:spPr>
          <a:xfrm>
            <a:off x="8373909" y="1940739"/>
            <a:ext cx="0" cy="48228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42D4A9A3-305B-FDEA-8754-716876D5B3B6}"/>
              </a:ext>
            </a:extLst>
          </p:cNvPr>
          <p:cNvSpPr txBox="1"/>
          <p:nvPr/>
        </p:nvSpPr>
        <p:spPr>
          <a:xfrm>
            <a:off x="8383351" y="1675046"/>
            <a:ext cx="1003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mallest Y</a:t>
            </a:r>
          </a:p>
        </p:txBody>
      </p:sp>
    </p:spTree>
    <p:extLst>
      <p:ext uri="{BB962C8B-B14F-4D97-AF65-F5344CB8AC3E}">
        <p14:creationId xmlns:p14="http://schemas.microsoft.com/office/powerpoint/2010/main" val="99892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20" grpId="0"/>
      <p:bldP spid="22" grpId="0"/>
      <p:bldP spid="23" grpId="0"/>
      <p:bldP spid="28" grpId="0"/>
      <p:bldP spid="30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0FA1FD4A-546C-8904-03F4-40ECC45F6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0D38842-D4A5-19A6-C4A3-A19A17492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03715"/>
              </p:ext>
            </p:extLst>
          </p:nvPr>
        </p:nvGraphicFramePr>
        <p:xfrm>
          <a:off x="-16186" y="-1"/>
          <a:ext cx="11992511" cy="166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6534486" imgH="907937" progId="Paint.Picture">
                  <p:embed/>
                </p:oleObj>
              </mc:Choice>
              <mc:Fallback>
                <p:oleObj name="Bitmap Image" r:id="rId2" imgW="6534486" imgH="907937" progId="Paint.Pictur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0D38842-D4A5-19A6-C4A3-A19A17492B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186" y="-1"/>
                        <a:ext cx="11992511" cy="1666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2520474-2C02-CD09-5F30-993EDAF4772D}"/>
              </a:ext>
            </a:extLst>
          </p:cNvPr>
          <p:cNvSpPr txBox="1"/>
          <p:nvPr/>
        </p:nvSpPr>
        <p:spPr>
          <a:xfrm>
            <a:off x="89011" y="1731695"/>
            <a:ext cx="49766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sum of all five numbers MUST be a multiple of 5 for the average to be an integer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498D7F6-4F8A-8284-9E8F-DC98B2518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527284"/>
              </p:ext>
            </p:extLst>
          </p:nvPr>
        </p:nvGraphicFramePr>
        <p:xfrm>
          <a:off x="328257" y="2484129"/>
          <a:ext cx="3429019" cy="51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03040" progId="Equation.DSMT4">
                  <p:embed/>
                </p:oleObj>
              </mc:Choice>
              <mc:Fallback>
                <p:oleObj name="Equation" r:id="rId4" imgW="13460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498D7F6-4F8A-8284-9E8F-DC98B25181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257" y="2484129"/>
                        <a:ext cx="3429019" cy="518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E1FA37B-9C71-E97C-D419-6AA339E23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49131"/>
              </p:ext>
            </p:extLst>
          </p:nvPr>
        </p:nvGraphicFramePr>
        <p:xfrm>
          <a:off x="1394739" y="3000993"/>
          <a:ext cx="23606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03040" progId="Equation.DSMT4">
                  <p:embed/>
                </p:oleObj>
              </mc:Choice>
              <mc:Fallback>
                <p:oleObj name="Equation" r:id="rId6" imgW="9270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E1FA37B-9C71-E97C-D419-6AA339E23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4739" y="3000993"/>
                        <a:ext cx="2360612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E8EF40C-D571-D422-7A44-96925AA28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79038"/>
              </p:ext>
            </p:extLst>
          </p:nvPr>
        </p:nvGraphicFramePr>
        <p:xfrm>
          <a:off x="2120802" y="3542176"/>
          <a:ext cx="21986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203040" progId="Equation.DSMT4">
                  <p:embed/>
                </p:oleObj>
              </mc:Choice>
              <mc:Fallback>
                <p:oleObj name="Equation" r:id="rId8" imgW="8632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E8EF40C-D571-D422-7A44-96925AA28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0802" y="3542176"/>
                        <a:ext cx="219868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95309DC-10EB-562A-5894-BAA050BAD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40510"/>
              </p:ext>
            </p:extLst>
          </p:nvPr>
        </p:nvGraphicFramePr>
        <p:xfrm>
          <a:off x="2162583" y="4115502"/>
          <a:ext cx="4200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203040" progId="Equation.DSMT4">
                  <p:embed/>
                </p:oleObj>
              </mc:Choice>
              <mc:Fallback>
                <p:oleObj name="Equation" r:id="rId10" imgW="16509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95309DC-10EB-562A-5894-BAA050BAD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2583" y="4115502"/>
                        <a:ext cx="420052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93D54BC-9B57-8A9B-BA9A-BEA6740BB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57975"/>
              </p:ext>
            </p:extLst>
          </p:nvPr>
        </p:nvGraphicFramePr>
        <p:xfrm>
          <a:off x="5891124" y="2098573"/>
          <a:ext cx="1454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03040" progId="Equation.DSMT4">
                  <p:embed/>
                </p:oleObj>
              </mc:Choice>
              <mc:Fallback>
                <p:oleObj name="Equation" r:id="rId12" imgW="5713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93D54BC-9B57-8A9B-BA9A-BEA6740BB7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91124" y="2098573"/>
                        <a:ext cx="145415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36CBC49-B621-3D10-620C-B5EFE6424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874435"/>
              </p:ext>
            </p:extLst>
          </p:nvPr>
        </p:nvGraphicFramePr>
        <p:xfrm>
          <a:off x="7633651" y="2056399"/>
          <a:ext cx="938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253800" progId="Equation.DSMT4">
                  <p:embed/>
                </p:oleObj>
              </mc:Choice>
              <mc:Fallback>
                <p:oleObj name="Equation" r:id="rId14" imgW="3682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36CBC49-B621-3D10-620C-B5EFE64242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33651" y="2056399"/>
                        <a:ext cx="93821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8835740-0B57-6DDE-1E06-F53BDFCBE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635936"/>
              </p:ext>
            </p:extLst>
          </p:nvPr>
        </p:nvGraphicFramePr>
        <p:xfrm>
          <a:off x="5905622" y="2687184"/>
          <a:ext cx="1616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203040" progId="Equation.DSMT4">
                  <p:embed/>
                </p:oleObj>
              </mc:Choice>
              <mc:Fallback>
                <p:oleObj name="Equation" r:id="rId16" imgW="6346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8835740-0B57-6DDE-1E06-F53BDFCBE8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05622" y="2687184"/>
                        <a:ext cx="16160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C9B4020-FAEE-4487-A494-63E76A902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876052"/>
              </p:ext>
            </p:extLst>
          </p:nvPr>
        </p:nvGraphicFramePr>
        <p:xfrm>
          <a:off x="7632302" y="2597217"/>
          <a:ext cx="938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253800" progId="Equation.DSMT4">
                  <p:embed/>
                </p:oleObj>
              </mc:Choice>
              <mc:Fallback>
                <p:oleObj name="Equation" r:id="rId18" imgW="36828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C9B4020-FAEE-4487-A494-63E76A902A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32302" y="2597217"/>
                        <a:ext cx="93821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6FB2F06-3B6B-8010-0330-C69F04595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038515"/>
              </p:ext>
            </p:extLst>
          </p:nvPr>
        </p:nvGraphicFramePr>
        <p:xfrm>
          <a:off x="7646534" y="3138034"/>
          <a:ext cx="9048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253800" progId="Equation.DSMT4">
                  <p:embed/>
                </p:oleObj>
              </mc:Choice>
              <mc:Fallback>
                <p:oleObj name="Equation" r:id="rId20" imgW="35532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6FB2F06-3B6B-8010-0330-C69F045954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46534" y="3138034"/>
                        <a:ext cx="9048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4184D50-3005-9BA8-33FB-280162587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07186"/>
              </p:ext>
            </p:extLst>
          </p:nvPr>
        </p:nvGraphicFramePr>
        <p:xfrm>
          <a:off x="7660766" y="3678851"/>
          <a:ext cx="9048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5320" imgH="253800" progId="Equation.DSMT4">
                  <p:embed/>
                </p:oleObj>
              </mc:Choice>
              <mc:Fallback>
                <p:oleObj name="Equation" r:id="rId22" imgW="35532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4184D50-3005-9BA8-33FB-2801625872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60766" y="3678851"/>
                        <a:ext cx="9048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3420DEF-7D5B-FC0C-570C-511117B52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8775"/>
              </p:ext>
            </p:extLst>
          </p:nvPr>
        </p:nvGraphicFramePr>
        <p:xfrm>
          <a:off x="7610639" y="4219121"/>
          <a:ext cx="1098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1640" imgH="253800" progId="Equation.DSMT4">
                  <p:embed/>
                </p:oleObj>
              </mc:Choice>
              <mc:Fallback>
                <p:oleObj name="Equation" r:id="rId24" imgW="43164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3420DEF-7D5B-FC0C-570C-511117B52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10639" y="4219121"/>
                        <a:ext cx="10985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42A80C8-89BD-1DB1-78BC-65CE7F6EF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082012"/>
              </p:ext>
            </p:extLst>
          </p:nvPr>
        </p:nvGraphicFramePr>
        <p:xfrm>
          <a:off x="8903153" y="2063978"/>
          <a:ext cx="16144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34680" imgH="203040" progId="Equation.DSMT4">
                  <p:embed/>
                </p:oleObj>
              </mc:Choice>
              <mc:Fallback>
                <p:oleObj name="Equation" r:id="rId26" imgW="6346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42A80C8-89BD-1DB1-78BC-65CE7F6EFA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903153" y="2063978"/>
                        <a:ext cx="1614488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DA91B783-8843-5439-218F-91F5E123809F}"/>
              </a:ext>
            </a:extLst>
          </p:cNvPr>
          <p:cNvCxnSpPr/>
          <p:nvPr/>
        </p:nvCxnSpPr>
        <p:spPr>
          <a:xfrm flipV="1">
            <a:off x="3293458" y="4183582"/>
            <a:ext cx="291314" cy="45315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1D5447D-E3AF-5758-2378-25F9A2B17E24}"/>
              </a:ext>
            </a:extLst>
          </p:cNvPr>
          <p:cNvCxnSpPr/>
          <p:nvPr/>
        </p:nvCxnSpPr>
        <p:spPr>
          <a:xfrm flipV="1">
            <a:off x="5549787" y="4157957"/>
            <a:ext cx="291314" cy="45315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E097851-6A72-9291-70C8-CB5D071ECA0D}"/>
              </a:ext>
            </a:extLst>
          </p:cNvPr>
          <p:cNvSpPr txBox="1"/>
          <p:nvPr/>
        </p:nvSpPr>
        <p:spPr>
          <a:xfrm>
            <a:off x="5122280" y="1729696"/>
            <a:ext cx="4976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o we have different sums for “x” and “y”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63A9E4F-5015-3C82-C0B9-CB40B1724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675771"/>
              </p:ext>
            </p:extLst>
          </p:nvPr>
        </p:nvGraphicFramePr>
        <p:xfrm>
          <a:off x="10668003" y="1988232"/>
          <a:ext cx="1100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31640" imgH="253800" progId="Equation.DSMT4">
                  <p:embed/>
                </p:oleObj>
              </mc:Choice>
              <mc:Fallback>
                <p:oleObj name="Equation" r:id="rId28" imgW="43164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63A9E4F-5015-3C82-C0B9-CB40B1724F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668003" y="1988232"/>
                        <a:ext cx="110013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384D32C-99B7-9341-FC2C-1FA10A806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474632"/>
              </p:ext>
            </p:extLst>
          </p:nvPr>
        </p:nvGraphicFramePr>
        <p:xfrm>
          <a:off x="10688185" y="2515736"/>
          <a:ext cx="1035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06080" imgH="253800" progId="Equation.DSMT4">
                  <p:embed/>
                </p:oleObj>
              </mc:Choice>
              <mc:Fallback>
                <p:oleObj name="Equation" r:id="rId30" imgW="40608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384D32C-99B7-9341-FC2C-1FA10A806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688185" y="2515736"/>
                        <a:ext cx="10350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B474B75-B0DE-0DE2-2A3C-DB31A7798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578907"/>
              </p:ext>
            </p:extLst>
          </p:nvPr>
        </p:nvGraphicFramePr>
        <p:xfrm>
          <a:off x="10677072" y="3043465"/>
          <a:ext cx="1098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1640" imgH="253800" progId="Equation.DSMT4">
                  <p:embed/>
                </p:oleObj>
              </mc:Choice>
              <mc:Fallback>
                <p:oleObj name="Equation" r:id="rId32" imgW="43164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B474B75-B0DE-0DE2-2A3C-DB31A7798A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677072" y="3043465"/>
                        <a:ext cx="10985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86203DA-F2BD-263C-1477-4D5C181A7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905772"/>
              </p:ext>
            </p:extLst>
          </p:nvPr>
        </p:nvGraphicFramePr>
        <p:xfrm>
          <a:off x="10681835" y="3562351"/>
          <a:ext cx="1066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19040" imgH="253800" progId="Equation.DSMT4">
                  <p:embed/>
                </p:oleObj>
              </mc:Choice>
              <mc:Fallback>
                <p:oleObj name="Equation" r:id="rId34" imgW="41904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86203DA-F2BD-263C-1477-4D5C181A7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681835" y="3562351"/>
                        <a:ext cx="10668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A07D410-5926-CC0E-0FDB-C1B06E565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377594"/>
              </p:ext>
            </p:extLst>
          </p:nvPr>
        </p:nvGraphicFramePr>
        <p:xfrm>
          <a:off x="8794750" y="4527550"/>
          <a:ext cx="1679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60240" imgH="203040" progId="Equation.DSMT4">
                  <p:embed/>
                </p:oleObj>
              </mc:Choice>
              <mc:Fallback>
                <p:oleObj name="Equation" r:id="rId36" imgW="66024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A07D410-5926-CC0E-0FDB-C1B06E5655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794750" y="4527550"/>
                        <a:ext cx="16795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CA9378A-E013-681A-AC13-303357EEE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56278"/>
              </p:ext>
            </p:extLst>
          </p:nvPr>
        </p:nvGraphicFramePr>
        <p:xfrm>
          <a:off x="10634663" y="4426630"/>
          <a:ext cx="1260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95000" imgH="253800" progId="Equation.DSMT4">
                  <p:embed/>
                </p:oleObj>
              </mc:Choice>
              <mc:Fallback>
                <p:oleObj name="Equation" r:id="rId38" imgW="49500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ACA9378A-E013-681A-AC13-303357EEE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634663" y="4426630"/>
                        <a:ext cx="12604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738F32F-CED4-19B9-BA89-89E8F10DF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940493"/>
              </p:ext>
            </p:extLst>
          </p:nvPr>
        </p:nvGraphicFramePr>
        <p:xfrm>
          <a:off x="10649404" y="4945743"/>
          <a:ext cx="11953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69800" imgH="253800" progId="Equation.DSMT4">
                  <p:embed/>
                </p:oleObj>
              </mc:Choice>
              <mc:Fallback>
                <p:oleObj name="Equation" r:id="rId40" imgW="46980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738F32F-CED4-19B9-BA89-89E8F10DF1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0649404" y="4945743"/>
                        <a:ext cx="119538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E0326BF9-C4F9-78D7-E8C8-CE878855B05A}"/>
              </a:ext>
            </a:extLst>
          </p:cNvPr>
          <p:cNvSpPr txBox="1"/>
          <p:nvPr/>
        </p:nvSpPr>
        <p:spPr>
          <a:xfrm>
            <a:off x="5406883" y="5451561"/>
            <a:ext cx="4976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e have 11 cases in total!!</a:t>
            </a:r>
          </a:p>
        </p:txBody>
      </p:sp>
    </p:spTree>
    <p:extLst>
      <p:ext uri="{BB962C8B-B14F-4D97-AF65-F5344CB8AC3E}">
        <p14:creationId xmlns:p14="http://schemas.microsoft.com/office/powerpoint/2010/main" val="4024799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9FADD4F4-09A7-63B6-251C-570ABEB66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81151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172CC3C-0F68-5B5D-D1D8-E4FB31746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868244"/>
              </p:ext>
            </p:extLst>
          </p:nvPr>
        </p:nvGraphicFramePr>
        <p:xfrm>
          <a:off x="0" y="0"/>
          <a:ext cx="9435627" cy="3084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4953255" imgH="1619333" progId="Paint.Picture">
                  <p:embed/>
                </p:oleObj>
              </mc:Choice>
              <mc:Fallback>
                <p:oleObj name="Bitmap Image" r:id="rId2" imgW="4953255" imgH="1619333" progId="Paint.Pictur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172CC3C-0F68-5B5D-D1D8-E4FB31746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435627" cy="3084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4B49287-3AE0-3BC8-FD79-E1AFC34C8C8F}"/>
              </a:ext>
            </a:extLst>
          </p:cNvPr>
          <p:cNvSpPr txBox="1"/>
          <p:nvPr/>
        </p:nvSpPr>
        <p:spPr>
          <a:xfrm>
            <a:off x="403123" y="2484041"/>
            <a:ext cx="49766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REVERSE two first scales and then combine it with the second scale!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C4DB23F-FF92-FDEE-947E-FD27B7B2F5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9589209" y="-208250"/>
            <a:ext cx="2602791" cy="110505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FD2F3BB-1FA5-7F21-44B4-B2CDAA063B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86575" y="1040511"/>
            <a:ext cx="2597232" cy="97766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406E8BA-204F-9C3B-4BD3-78C5E9D5CF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6543" y="5006629"/>
            <a:ext cx="5468113" cy="103837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EF839B6-8296-A409-6B63-B017F9D51BC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97581" y="4380461"/>
            <a:ext cx="702817" cy="63651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9723C00-090C-E610-5EC6-29D9F59732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81603" y="4336026"/>
            <a:ext cx="1584653" cy="68955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B3949A6-665D-756B-CB5C-CC12B03A1FE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49118" y="4234932"/>
            <a:ext cx="1857634" cy="71447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383C0D9-B950-72FC-6EA2-D38DDF05C13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01750" y="4328787"/>
            <a:ext cx="1581371" cy="64779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1D985E67-F9AF-74FD-059A-6E4FC7DCBC02}"/>
              </a:ext>
            </a:extLst>
          </p:cNvPr>
          <p:cNvSpPr txBox="1"/>
          <p:nvPr/>
        </p:nvSpPr>
        <p:spPr>
          <a:xfrm>
            <a:off x="280219" y="3177216"/>
            <a:ext cx="4976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ancel out anything on both sides!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FA1E9B5-02D8-1133-D3BE-E7E0B9A7A72B}"/>
              </a:ext>
            </a:extLst>
          </p:cNvPr>
          <p:cNvCxnSpPr>
            <a:cxnSpLocks/>
          </p:cNvCxnSpPr>
          <p:nvPr/>
        </p:nvCxnSpPr>
        <p:spPr>
          <a:xfrm flipV="1">
            <a:off x="5859677" y="4404852"/>
            <a:ext cx="541123" cy="644838"/>
          </a:xfrm>
          <a:prstGeom prst="line">
            <a:avLst/>
          </a:prstGeom>
          <a:ln w="1206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70DF1B9-2307-D2A7-260C-F6B1B9D0D9FD}"/>
              </a:ext>
            </a:extLst>
          </p:cNvPr>
          <p:cNvCxnSpPr>
            <a:cxnSpLocks/>
          </p:cNvCxnSpPr>
          <p:nvPr/>
        </p:nvCxnSpPr>
        <p:spPr>
          <a:xfrm flipV="1">
            <a:off x="11380080" y="4366342"/>
            <a:ext cx="541123" cy="644838"/>
          </a:xfrm>
          <a:prstGeom prst="line">
            <a:avLst/>
          </a:prstGeom>
          <a:ln w="1206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>
            <a:extLst>
              <a:ext uri="{FF2B5EF4-FFF2-40B4-BE49-F238E27FC236}">
                <a16:creationId xmlns:a16="http://schemas.microsoft.com/office/drawing/2014/main" id="{E48C88D5-5363-60CA-8613-8901B0269C21}"/>
              </a:ext>
            </a:extLst>
          </p:cNvPr>
          <p:cNvSpPr/>
          <p:nvPr/>
        </p:nvSpPr>
        <p:spPr>
          <a:xfrm>
            <a:off x="5689600" y="4305300"/>
            <a:ext cx="8382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C520788-7535-913E-AB84-821754E4B183}"/>
              </a:ext>
            </a:extLst>
          </p:cNvPr>
          <p:cNvSpPr/>
          <p:nvPr/>
        </p:nvSpPr>
        <p:spPr>
          <a:xfrm>
            <a:off x="11188700" y="4318000"/>
            <a:ext cx="8382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B937098F-B00F-B62F-4547-B1B5560ECCA7}"/>
              </a:ext>
            </a:extLst>
          </p:cNvPr>
          <p:cNvCxnSpPr>
            <a:cxnSpLocks/>
          </p:cNvCxnSpPr>
          <p:nvPr/>
        </p:nvCxnSpPr>
        <p:spPr>
          <a:xfrm flipV="1">
            <a:off x="7392280" y="4455242"/>
            <a:ext cx="541123" cy="644838"/>
          </a:xfrm>
          <a:prstGeom prst="line">
            <a:avLst/>
          </a:prstGeom>
          <a:ln w="1206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E71DC29-49EA-38A1-EF9E-4C358D6E17BE}"/>
              </a:ext>
            </a:extLst>
          </p:cNvPr>
          <p:cNvCxnSpPr>
            <a:cxnSpLocks/>
          </p:cNvCxnSpPr>
          <p:nvPr/>
        </p:nvCxnSpPr>
        <p:spPr>
          <a:xfrm flipV="1">
            <a:off x="8763880" y="4404442"/>
            <a:ext cx="541123" cy="644838"/>
          </a:xfrm>
          <a:prstGeom prst="line">
            <a:avLst/>
          </a:prstGeom>
          <a:ln w="1206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44C3273E-9BBA-1F74-0604-E8F6A935AA31}"/>
              </a:ext>
            </a:extLst>
          </p:cNvPr>
          <p:cNvSpPr/>
          <p:nvPr/>
        </p:nvSpPr>
        <p:spPr>
          <a:xfrm>
            <a:off x="7277100" y="4305300"/>
            <a:ext cx="8382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F21F202-C077-0860-C8E5-869E39A2B427}"/>
              </a:ext>
            </a:extLst>
          </p:cNvPr>
          <p:cNvSpPr/>
          <p:nvPr/>
        </p:nvSpPr>
        <p:spPr>
          <a:xfrm>
            <a:off x="8597900" y="4292600"/>
            <a:ext cx="8382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1788EC3-F7B2-2D2E-B146-4DD64C977FCA}"/>
              </a:ext>
            </a:extLst>
          </p:cNvPr>
          <p:cNvSpPr txBox="1"/>
          <p:nvPr/>
        </p:nvSpPr>
        <p:spPr>
          <a:xfrm>
            <a:off x="0" y="3558216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o ONE square is equal to ONE triangle and ONE circl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0830342-B036-0CD0-4D43-C57D6E876205}"/>
              </a:ext>
            </a:extLst>
          </p:cNvPr>
          <p:cNvSpPr txBox="1"/>
          <p:nvPr/>
        </p:nvSpPr>
        <p:spPr>
          <a:xfrm>
            <a:off x="0" y="4117016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WO squares is equal to Two Circles and TWO triangle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9E95D4D-0D48-735F-684E-1A5CBC23DDCE}"/>
              </a:ext>
            </a:extLst>
          </p:cNvPr>
          <p:cNvSpPr txBox="1"/>
          <p:nvPr/>
        </p:nvSpPr>
        <p:spPr>
          <a:xfrm>
            <a:off x="0" y="4713916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nswer “D”</a:t>
            </a:r>
          </a:p>
        </p:txBody>
      </p:sp>
    </p:spTree>
    <p:extLst>
      <p:ext uri="{BB962C8B-B14F-4D97-AF65-F5344CB8AC3E}">
        <p14:creationId xmlns:p14="http://schemas.microsoft.com/office/powerpoint/2010/main" val="421603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/>
      <p:bldP spid="27" grpId="0" animBg="1"/>
      <p:bldP spid="28" grpId="0" animBg="1"/>
      <p:bldP spid="31" grpId="0" animBg="1"/>
      <p:bldP spid="32" grpId="0" animBg="1"/>
      <p:bldP spid="33" grpId="0"/>
      <p:bldP spid="34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53E1583-32C8-D576-18C7-DEC38E3F08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67" y="152400"/>
            <a:ext cx="11997398" cy="20574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2D0F0B5-37F8-4FD1-BDC9-AE712450F7A5}"/>
              </a:ext>
            </a:extLst>
          </p:cNvPr>
          <p:cNvSpPr txBox="1"/>
          <p:nvPr/>
        </p:nvSpPr>
        <p:spPr>
          <a:xfrm>
            <a:off x="277863" y="2258573"/>
            <a:ext cx="49766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ET a, b, and c be the three positive integers where “a” is FIRST and “c” is LAS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B776B9-24FB-F97D-8FB8-12C9D2A4F549}"/>
              </a:ext>
            </a:extLst>
          </p:cNvPr>
          <p:cNvSpPr txBox="1"/>
          <p:nvPr/>
        </p:nvSpPr>
        <p:spPr>
          <a:xfrm>
            <a:off x="271237" y="3335312"/>
            <a:ext cx="2839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HAT PETE was TOLD to DO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117931C-0BD3-D664-7DC1-850AE5B09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54248"/>
              </p:ext>
            </p:extLst>
          </p:nvPr>
        </p:nvGraphicFramePr>
        <p:xfrm>
          <a:off x="723831" y="3693285"/>
          <a:ext cx="21018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53800" progId="Equation.DSMT4">
                  <p:embed/>
                </p:oleObj>
              </mc:Choice>
              <mc:Fallback>
                <p:oleObj name="Equation" r:id="rId3" imgW="8254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117931C-0BD3-D664-7DC1-850AE5B09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831" y="3693285"/>
                        <a:ext cx="210185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95E596E-9314-FB6B-8027-987FC6BDD988}"/>
              </a:ext>
            </a:extLst>
          </p:cNvPr>
          <p:cNvSpPr txBox="1"/>
          <p:nvPr/>
        </p:nvSpPr>
        <p:spPr>
          <a:xfrm>
            <a:off x="3912272" y="3269051"/>
            <a:ext cx="2839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HAT PETE DID instead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8B6FE7-5E13-58C7-ADDD-A78985EB2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763036"/>
              </p:ext>
            </p:extLst>
          </p:nvPr>
        </p:nvGraphicFramePr>
        <p:xfrm>
          <a:off x="4381500" y="3647316"/>
          <a:ext cx="20685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8B6FE7-5E13-58C7-ADDD-A78985EB26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0" y="3647316"/>
                        <a:ext cx="2068513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B8E765C-2B04-AD1F-DFFB-D38EE4D1E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506840"/>
              </p:ext>
            </p:extLst>
          </p:nvPr>
        </p:nvGraphicFramePr>
        <p:xfrm>
          <a:off x="2284942" y="4391025"/>
          <a:ext cx="809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160" imgH="177480" progId="Equation.DSMT4">
                  <p:embed/>
                </p:oleObj>
              </mc:Choice>
              <mc:Fallback>
                <p:oleObj name="Equation" r:id="rId7" imgW="3171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B8E765C-2B04-AD1F-DFFB-D38EE4D1E9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4942" y="4391025"/>
                        <a:ext cx="80962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AB6F38E-25BE-2BE7-8169-91370CA75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27944"/>
              </p:ext>
            </p:extLst>
          </p:nvPr>
        </p:nvGraphicFramePr>
        <p:xfrm>
          <a:off x="274108" y="4429125"/>
          <a:ext cx="15875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177480" progId="Equation.DSMT4">
                  <p:embed/>
                </p:oleObj>
              </mc:Choice>
              <mc:Fallback>
                <p:oleObj name="Equation" r:id="rId9" imgW="6220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AB6F38E-25BE-2BE7-8169-91370CA75A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108" y="4429125"/>
                        <a:ext cx="158750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D4D6472-81BA-DB7C-1031-DC7710075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227"/>
              </p:ext>
            </p:extLst>
          </p:nvPr>
        </p:nvGraphicFramePr>
        <p:xfrm>
          <a:off x="2270125" y="4992688"/>
          <a:ext cx="8747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D4D6472-81BA-DB7C-1031-DC7710075C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0125" y="4992688"/>
                        <a:ext cx="87471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D835C0B-C1B0-E6BF-05A0-DB02E0077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48028"/>
              </p:ext>
            </p:extLst>
          </p:nvPr>
        </p:nvGraphicFramePr>
        <p:xfrm>
          <a:off x="296331" y="5013854"/>
          <a:ext cx="14573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177480" progId="Equation.DSMT4">
                  <p:embed/>
                </p:oleObj>
              </mc:Choice>
              <mc:Fallback>
                <p:oleObj name="Equation" r:id="rId13" imgW="5713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D835C0B-C1B0-E6BF-05A0-DB02E0077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6331" y="5013854"/>
                        <a:ext cx="145732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947D86D-E288-FABD-2095-5257BB930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73072"/>
              </p:ext>
            </p:extLst>
          </p:nvPr>
        </p:nvGraphicFramePr>
        <p:xfrm>
          <a:off x="2287058" y="5627688"/>
          <a:ext cx="8747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177480" progId="Equation.DSMT4">
                  <p:embed/>
                </p:oleObj>
              </mc:Choice>
              <mc:Fallback>
                <p:oleObj name="Equation" r:id="rId15" imgW="3427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947D86D-E288-FABD-2095-5257BB9307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7058" y="5627688"/>
                        <a:ext cx="87471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CAAA9A1-5CA7-70AF-0E09-C9D5836EE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136121"/>
              </p:ext>
            </p:extLst>
          </p:nvPr>
        </p:nvGraphicFramePr>
        <p:xfrm>
          <a:off x="296330" y="5640387"/>
          <a:ext cx="14573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177480" progId="Equation.DSMT4">
                  <p:embed/>
                </p:oleObj>
              </mc:Choice>
              <mc:Fallback>
                <p:oleObj name="Equation" r:id="rId17" imgW="5713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CAAA9A1-5CA7-70AF-0E09-C9D5836EE8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6330" y="5640387"/>
                        <a:ext cx="145732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70E22B6-F9A8-D873-C1D2-B77694E65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48420"/>
              </p:ext>
            </p:extLst>
          </p:nvPr>
        </p:nvGraphicFramePr>
        <p:xfrm>
          <a:off x="2214563" y="6178550"/>
          <a:ext cx="10366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177480" progId="Equation.DSMT4">
                  <p:embed/>
                </p:oleObj>
              </mc:Choice>
              <mc:Fallback>
                <p:oleObj name="Equation" r:id="rId19" imgW="4060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70E22B6-F9A8-D873-C1D2-B77694E651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14563" y="6178550"/>
                        <a:ext cx="1036637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C149F48-3FD6-8520-85A5-C9FF3B9B6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39202"/>
              </p:ext>
            </p:extLst>
          </p:nvPr>
        </p:nvGraphicFramePr>
        <p:xfrm>
          <a:off x="311149" y="6191250"/>
          <a:ext cx="1393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45760" imgH="177480" progId="Equation.DSMT4">
                  <p:embed/>
                </p:oleObj>
              </mc:Choice>
              <mc:Fallback>
                <p:oleObj name="Equation" r:id="rId21" imgW="5457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C149F48-3FD6-8520-85A5-C9FF3B9B61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1149" y="6191250"/>
                        <a:ext cx="139382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BFB331FC-7356-B77E-BFC2-DDA38BDE359A}"/>
              </a:ext>
            </a:extLst>
          </p:cNvPr>
          <p:cNvSpPr/>
          <p:nvPr/>
        </p:nvSpPr>
        <p:spPr>
          <a:xfrm>
            <a:off x="262467" y="6172199"/>
            <a:ext cx="3340100" cy="605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D468BA3-37D6-2573-BF8F-26253909630C}"/>
              </a:ext>
            </a:extLst>
          </p:cNvPr>
          <p:cNvCxnSpPr/>
          <p:nvPr/>
        </p:nvCxnSpPr>
        <p:spPr>
          <a:xfrm>
            <a:off x="3124200" y="4639733"/>
            <a:ext cx="1473200" cy="0"/>
          </a:xfrm>
          <a:prstGeom prst="straightConnector1">
            <a:avLst/>
          </a:prstGeom>
          <a:ln w="476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C0DFB7A-C017-317F-4363-FD7F39691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30515"/>
              </p:ext>
            </p:extLst>
          </p:nvPr>
        </p:nvGraphicFramePr>
        <p:xfrm>
          <a:off x="4718050" y="4403725"/>
          <a:ext cx="15541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09480" imgH="177480" progId="Equation.DSMT4">
                  <p:embed/>
                </p:oleObj>
              </mc:Choice>
              <mc:Fallback>
                <p:oleObj name="Equation" r:id="rId23" imgW="6094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C0DFB7A-C017-317F-4363-FD7F39691D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18050" y="4403725"/>
                        <a:ext cx="1554163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8B9E530-E525-F189-7624-4DF5EC72C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074458"/>
              </p:ext>
            </p:extLst>
          </p:nvPr>
        </p:nvGraphicFramePr>
        <p:xfrm>
          <a:off x="6751108" y="4388908"/>
          <a:ext cx="1295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07960" imgH="203040" progId="Equation.DSMT4">
                  <p:embed/>
                </p:oleObj>
              </mc:Choice>
              <mc:Fallback>
                <p:oleObj name="Equation" r:id="rId25" imgW="50796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8B9E530-E525-F189-7624-4DF5EC72C5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51108" y="4388908"/>
                        <a:ext cx="129540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BAB0520-87A0-49E1-EE95-60923C5C54A7}"/>
              </a:ext>
            </a:extLst>
          </p:cNvPr>
          <p:cNvCxnSpPr/>
          <p:nvPr/>
        </p:nvCxnSpPr>
        <p:spPr>
          <a:xfrm>
            <a:off x="3141133" y="5240866"/>
            <a:ext cx="1473200" cy="0"/>
          </a:xfrm>
          <a:prstGeom prst="straightConnector1">
            <a:avLst/>
          </a:prstGeom>
          <a:ln w="476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A5B1A0F-10C8-0C9E-834B-D8935AEE7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131825"/>
              </p:ext>
            </p:extLst>
          </p:nvPr>
        </p:nvGraphicFramePr>
        <p:xfrm>
          <a:off x="4701117" y="4979456"/>
          <a:ext cx="15541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09480" imgH="177480" progId="Equation.DSMT4">
                  <p:embed/>
                </p:oleObj>
              </mc:Choice>
              <mc:Fallback>
                <p:oleObj name="Equation" r:id="rId27" imgW="609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A5B1A0F-10C8-0C9E-834B-D8935AEE7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01117" y="4979456"/>
                        <a:ext cx="1554163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415D2BE-9FBD-10A2-9D19-F61430465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185112"/>
              </p:ext>
            </p:extLst>
          </p:nvPr>
        </p:nvGraphicFramePr>
        <p:xfrm>
          <a:off x="6783388" y="4938713"/>
          <a:ext cx="12319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82400" imgH="203040" progId="Equation.DSMT4">
                  <p:embed/>
                </p:oleObj>
              </mc:Choice>
              <mc:Fallback>
                <p:oleObj name="Equation" r:id="rId29" imgW="48240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415D2BE-9FBD-10A2-9D19-F61430465E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83388" y="4938713"/>
                        <a:ext cx="12319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D0542B20-7A41-ED1D-8E29-5C3E981F82E3}"/>
              </a:ext>
            </a:extLst>
          </p:cNvPr>
          <p:cNvCxnSpPr/>
          <p:nvPr/>
        </p:nvCxnSpPr>
        <p:spPr>
          <a:xfrm>
            <a:off x="3175000" y="5867399"/>
            <a:ext cx="1473200" cy="0"/>
          </a:xfrm>
          <a:prstGeom prst="straightConnector1">
            <a:avLst/>
          </a:prstGeom>
          <a:ln w="476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C17A93D-E1F5-D291-7447-19821748E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973769"/>
              </p:ext>
            </p:extLst>
          </p:nvPr>
        </p:nvGraphicFramePr>
        <p:xfrm>
          <a:off x="4765673" y="5588529"/>
          <a:ext cx="13922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45760" imgH="177480" progId="Equation.DSMT4">
                  <p:embed/>
                </p:oleObj>
              </mc:Choice>
              <mc:Fallback>
                <p:oleObj name="Equation" r:id="rId31" imgW="54576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C17A93D-E1F5-D291-7447-19821748E2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65673" y="5588529"/>
                        <a:ext cx="1392238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71A1FA1-3B27-9A17-90AD-E1520ECCF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89203"/>
              </p:ext>
            </p:extLst>
          </p:nvPr>
        </p:nvGraphicFramePr>
        <p:xfrm>
          <a:off x="6641042" y="5588529"/>
          <a:ext cx="9731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80880" imgH="177480" progId="Equation.DSMT4">
                  <p:embed/>
                </p:oleObj>
              </mc:Choice>
              <mc:Fallback>
                <p:oleObj name="Equation" r:id="rId33" imgW="38088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71A1FA1-3B27-9A17-90AD-E1520ECCF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641042" y="5588529"/>
                        <a:ext cx="973138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9E221734-6F48-9DB1-5C0E-4F1E08AD3D5E}"/>
              </a:ext>
            </a:extLst>
          </p:cNvPr>
          <p:cNvSpPr txBox="1"/>
          <p:nvPr/>
        </p:nvSpPr>
        <p:spPr>
          <a:xfrm>
            <a:off x="8388478" y="5028183"/>
            <a:ext cx="2839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NSWER is “B” 4 different values for “a’</a:t>
            </a:r>
          </a:p>
        </p:txBody>
      </p:sp>
    </p:spTree>
    <p:extLst>
      <p:ext uri="{BB962C8B-B14F-4D97-AF65-F5344CB8AC3E}">
        <p14:creationId xmlns:p14="http://schemas.microsoft.com/office/powerpoint/2010/main" val="148967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8" grpId="0" animBg="1"/>
      <p:bldP spid="2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591</Words>
  <Application>Microsoft Office PowerPoint</Application>
  <PresentationFormat>Widescreen</PresentationFormat>
  <Paragraphs>56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Paintbrush Picture</vt:lpstr>
      <vt:lpstr>MathType 6.0 Equation</vt:lpstr>
      <vt:lpstr>Challenging Algebra Problems (Solution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hool District 41 Burnab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llenging Algebra Problems (Solutions)</dc:title>
  <dc:creator>Danny Young</dc:creator>
  <cp:lastModifiedBy>Danny Young</cp:lastModifiedBy>
  <cp:revision>1</cp:revision>
  <dcterms:created xsi:type="dcterms:W3CDTF">2025-11-17T23:33:54Z</dcterms:created>
  <dcterms:modified xsi:type="dcterms:W3CDTF">2025-11-18T01:09:35Z</dcterms:modified>
</cp:coreProperties>
</file>